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ACE60F" w14:textId="77777777" w:rsidR="00E25A5F" w:rsidRDefault="00E25A5F" w:rsidP="00E25A5F">
      <w:pPr>
        <w:pStyle w:val="Psectionheading"/>
      </w:pPr>
      <w:r w:rsidRPr="00CB1243">
        <w:t>Multiple 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E25A5F" w:rsidRPr="00F52F94" w14:paraId="7263D407" w14:textId="77777777" w:rsidTr="008F10E3">
        <w:tc>
          <w:tcPr>
            <w:tcW w:w="1105" w:type="dxa"/>
            <w:vAlign w:val="center"/>
          </w:tcPr>
          <w:p w14:paraId="1A027C6F" w14:textId="281E9EF5" w:rsidR="00E25A5F" w:rsidRPr="00016840" w:rsidRDefault="00E25A5F" w:rsidP="00016840">
            <w:pPr>
              <w:pStyle w:val="Ptabletext"/>
              <w:rPr>
                <w:rStyle w:val="Cquestionpartlabelbold"/>
              </w:rPr>
            </w:pPr>
            <w:r w:rsidRPr="00016840">
              <w:rPr>
                <w:rStyle w:val="Cquestionpartlabelbold"/>
              </w:rPr>
              <w:t>Question</w:t>
            </w:r>
          </w:p>
        </w:tc>
        <w:tc>
          <w:tcPr>
            <w:tcW w:w="901" w:type="dxa"/>
            <w:vAlign w:val="center"/>
          </w:tcPr>
          <w:p w14:paraId="6C6C5D87" w14:textId="77777777" w:rsidR="00E25A5F" w:rsidRPr="00F52F94" w:rsidRDefault="00E25A5F" w:rsidP="00016840">
            <w:pPr>
              <w:pStyle w:val="Ptabletext"/>
            </w:pPr>
            <w:r w:rsidRPr="00F52F94">
              <w:t>1</w:t>
            </w:r>
          </w:p>
        </w:tc>
        <w:tc>
          <w:tcPr>
            <w:tcW w:w="901" w:type="dxa"/>
            <w:vAlign w:val="center"/>
          </w:tcPr>
          <w:p w14:paraId="144CEE85" w14:textId="77777777" w:rsidR="00E25A5F" w:rsidRPr="00F52F94" w:rsidRDefault="00E25A5F" w:rsidP="00016840">
            <w:pPr>
              <w:pStyle w:val="Ptabletext"/>
            </w:pPr>
            <w:r w:rsidRPr="00F52F94">
              <w:t>2</w:t>
            </w:r>
          </w:p>
        </w:tc>
        <w:tc>
          <w:tcPr>
            <w:tcW w:w="902" w:type="dxa"/>
            <w:vAlign w:val="center"/>
          </w:tcPr>
          <w:p w14:paraId="66671C23" w14:textId="77777777" w:rsidR="00E25A5F" w:rsidRPr="00F52F94" w:rsidRDefault="00E25A5F" w:rsidP="00016840">
            <w:pPr>
              <w:pStyle w:val="Ptabletext"/>
            </w:pPr>
            <w:r w:rsidRPr="00F52F94">
              <w:t>3</w:t>
            </w:r>
          </w:p>
        </w:tc>
        <w:tc>
          <w:tcPr>
            <w:tcW w:w="902" w:type="dxa"/>
            <w:vAlign w:val="center"/>
          </w:tcPr>
          <w:p w14:paraId="1CAF50EB" w14:textId="77777777" w:rsidR="00E25A5F" w:rsidRPr="00F52F94" w:rsidRDefault="00E25A5F" w:rsidP="00016840">
            <w:pPr>
              <w:pStyle w:val="Ptabletext"/>
            </w:pPr>
            <w:r w:rsidRPr="00F52F94">
              <w:t>4</w:t>
            </w:r>
          </w:p>
        </w:tc>
        <w:tc>
          <w:tcPr>
            <w:tcW w:w="902" w:type="dxa"/>
            <w:vAlign w:val="center"/>
          </w:tcPr>
          <w:p w14:paraId="0CC017EC" w14:textId="77777777" w:rsidR="00E25A5F" w:rsidRPr="00F52F94" w:rsidRDefault="00E25A5F" w:rsidP="00016840">
            <w:pPr>
              <w:pStyle w:val="Ptabletext"/>
            </w:pPr>
            <w:r w:rsidRPr="00F52F94">
              <w:t>5</w:t>
            </w:r>
          </w:p>
        </w:tc>
        <w:tc>
          <w:tcPr>
            <w:tcW w:w="902" w:type="dxa"/>
            <w:vAlign w:val="center"/>
          </w:tcPr>
          <w:p w14:paraId="40627653" w14:textId="77777777" w:rsidR="00E25A5F" w:rsidRPr="00F52F94" w:rsidRDefault="00E25A5F" w:rsidP="00016840">
            <w:pPr>
              <w:pStyle w:val="Ptabletext"/>
            </w:pPr>
            <w:r w:rsidRPr="00F52F94">
              <w:t>6</w:t>
            </w:r>
          </w:p>
        </w:tc>
        <w:tc>
          <w:tcPr>
            <w:tcW w:w="902" w:type="dxa"/>
            <w:vAlign w:val="center"/>
          </w:tcPr>
          <w:p w14:paraId="1C6233D5" w14:textId="77777777" w:rsidR="00E25A5F" w:rsidRPr="00F52F94" w:rsidRDefault="00E25A5F" w:rsidP="00016840">
            <w:pPr>
              <w:pStyle w:val="Ptabletext"/>
            </w:pPr>
            <w:r w:rsidRPr="00F52F94">
              <w:t>7</w:t>
            </w:r>
          </w:p>
        </w:tc>
        <w:tc>
          <w:tcPr>
            <w:tcW w:w="902" w:type="dxa"/>
            <w:vAlign w:val="center"/>
          </w:tcPr>
          <w:p w14:paraId="7E6B3882" w14:textId="77777777" w:rsidR="00E25A5F" w:rsidRPr="00F52F94" w:rsidRDefault="00E25A5F" w:rsidP="00016840">
            <w:pPr>
              <w:pStyle w:val="Ptabletext"/>
            </w:pPr>
            <w:r w:rsidRPr="00F52F94">
              <w:t>8</w:t>
            </w:r>
          </w:p>
        </w:tc>
      </w:tr>
      <w:tr w:rsidR="00E25A5F" w:rsidRPr="00F52F94" w14:paraId="7579AB33" w14:textId="77777777" w:rsidTr="008F10E3">
        <w:tc>
          <w:tcPr>
            <w:tcW w:w="1105" w:type="dxa"/>
            <w:vAlign w:val="center"/>
          </w:tcPr>
          <w:p w14:paraId="7AC9F3AB" w14:textId="77777777" w:rsidR="00E25A5F" w:rsidRPr="00016840" w:rsidRDefault="00E25A5F" w:rsidP="00016840">
            <w:pPr>
              <w:pStyle w:val="Ptabletext"/>
              <w:rPr>
                <w:rStyle w:val="Cquestionpartlabelbold"/>
              </w:rPr>
            </w:pPr>
            <w:r w:rsidRPr="00016840">
              <w:rPr>
                <w:rStyle w:val="Cquestionpartlabelbold"/>
              </w:rPr>
              <w:t>Answer</w:t>
            </w:r>
          </w:p>
        </w:tc>
        <w:tc>
          <w:tcPr>
            <w:tcW w:w="901" w:type="dxa"/>
            <w:vAlign w:val="center"/>
          </w:tcPr>
          <w:p w14:paraId="3095F350" w14:textId="77777777" w:rsidR="00E25A5F" w:rsidRPr="00F52F94" w:rsidRDefault="00E25A5F" w:rsidP="00016840">
            <w:pPr>
              <w:pStyle w:val="Ptabletext"/>
            </w:pPr>
            <w:r w:rsidRPr="00F52F94">
              <w:t>C</w:t>
            </w:r>
          </w:p>
        </w:tc>
        <w:tc>
          <w:tcPr>
            <w:tcW w:w="901" w:type="dxa"/>
            <w:vAlign w:val="center"/>
          </w:tcPr>
          <w:p w14:paraId="03A41836" w14:textId="6DFE1BA3" w:rsidR="00E25A5F" w:rsidRPr="00F52F94" w:rsidRDefault="009849ED" w:rsidP="00016840">
            <w:pPr>
              <w:pStyle w:val="Ptabletext"/>
            </w:pPr>
            <w:r>
              <w:t>B</w:t>
            </w:r>
          </w:p>
        </w:tc>
        <w:tc>
          <w:tcPr>
            <w:tcW w:w="902" w:type="dxa"/>
            <w:vAlign w:val="center"/>
          </w:tcPr>
          <w:p w14:paraId="4941826B" w14:textId="77777777" w:rsidR="00E25A5F" w:rsidRPr="00F52F94" w:rsidRDefault="00E25A5F" w:rsidP="00016840">
            <w:pPr>
              <w:pStyle w:val="Ptabletext"/>
            </w:pPr>
            <w:r w:rsidRPr="00F52F94">
              <w:t>C</w:t>
            </w:r>
          </w:p>
        </w:tc>
        <w:tc>
          <w:tcPr>
            <w:tcW w:w="902" w:type="dxa"/>
            <w:vAlign w:val="center"/>
          </w:tcPr>
          <w:p w14:paraId="7135228D" w14:textId="77777777" w:rsidR="00E25A5F" w:rsidRPr="00F52F94" w:rsidRDefault="00E25A5F" w:rsidP="00016840">
            <w:pPr>
              <w:pStyle w:val="Ptabletext"/>
            </w:pPr>
            <w:r w:rsidRPr="00F52F94">
              <w:t>D</w:t>
            </w:r>
          </w:p>
        </w:tc>
        <w:tc>
          <w:tcPr>
            <w:tcW w:w="902" w:type="dxa"/>
            <w:vAlign w:val="center"/>
          </w:tcPr>
          <w:p w14:paraId="1E7B79B4" w14:textId="77777777" w:rsidR="00E25A5F" w:rsidRPr="00F52F94" w:rsidRDefault="00E25A5F" w:rsidP="00016840">
            <w:pPr>
              <w:pStyle w:val="Ptabletext"/>
            </w:pPr>
            <w:r w:rsidRPr="00F52F94">
              <w:t>B</w:t>
            </w:r>
          </w:p>
        </w:tc>
        <w:tc>
          <w:tcPr>
            <w:tcW w:w="902" w:type="dxa"/>
            <w:vAlign w:val="center"/>
          </w:tcPr>
          <w:p w14:paraId="01F8B940" w14:textId="77777777" w:rsidR="00E25A5F" w:rsidRPr="00F52F94" w:rsidRDefault="00E25A5F" w:rsidP="00016840">
            <w:pPr>
              <w:pStyle w:val="Ptabletext"/>
            </w:pPr>
            <w:r w:rsidRPr="00F52F94">
              <w:t>C</w:t>
            </w:r>
          </w:p>
        </w:tc>
        <w:tc>
          <w:tcPr>
            <w:tcW w:w="902" w:type="dxa"/>
            <w:vAlign w:val="center"/>
          </w:tcPr>
          <w:p w14:paraId="3DE76AF9" w14:textId="77777777" w:rsidR="00E25A5F" w:rsidRPr="00F52F94" w:rsidRDefault="00E25A5F" w:rsidP="00016840">
            <w:pPr>
              <w:pStyle w:val="Ptabletext"/>
            </w:pPr>
            <w:r w:rsidRPr="00F52F94">
              <w:t>B</w:t>
            </w:r>
          </w:p>
        </w:tc>
        <w:tc>
          <w:tcPr>
            <w:tcW w:w="902" w:type="dxa"/>
            <w:vAlign w:val="center"/>
          </w:tcPr>
          <w:p w14:paraId="71FF9811" w14:textId="77777777" w:rsidR="00E25A5F" w:rsidRPr="00F52F94" w:rsidRDefault="00E25A5F" w:rsidP="00016840">
            <w:pPr>
              <w:pStyle w:val="Ptabletext"/>
            </w:pPr>
            <w:r w:rsidRPr="00F52F94">
              <w:t>C</w:t>
            </w:r>
          </w:p>
        </w:tc>
      </w:tr>
    </w:tbl>
    <w:p w14:paraId="5F8F9447" w14:textId="77777777" w:rsidR="008F10E3" w:rsidRDefault="008F10E3" w:rsidP="00E25A5F">
      <w:pPr>
        <w:pStyle w:val="Pquestionheadingmc1stafterhead"/>
      </w:pPr>
    </w:p>
    <w:p w14:paraId="57A9BA70" w14:textId="275E4A05" w:rsidR="00E25A5F" w:rsidRDefault="00E25A5F" w:rsidP="00E25A5F">
      <w:pPr>
        <w:pStyle w:val="Pquestionheadingmc1stafterhead"/>
      </w:pPr>
      <w:bookmarkStart w:id="0" w:name="_GoBack"/>
      <w:bookmarkEnd w:id="0"/>
      <w:r w:rsidRPr="00CB1243">
        <w:t xml:space="preserve">Question 1 </w:t>
      </w:r>
      <w:r>
        <w:tab/>
        <w:t>[</w:t>
      </w:r>
      <w:r w:rsidR="00A17B82">
        <w:t>7.</w:t>
      </w:r>
      <w:r w:rsidRPr="00CB1243">
        <w:t>1</w:t>
      </w:r>
      <w:r>
        <w:t>]</w:t>
      </w:r>
    </w:p>
    <w:p w14:paraId="7C080305" w14:textId="77777777" w:rsidR="00E25A5F" w:rsidRDefault="00E25A5F" w:rsidP="00E25A5F">
      <w:pPr>
        <w:pStyle w:val="Pquestionheadingmc1stafterhead"/>
      </w:pPr>
      <w:r>
        <w:t>C</w:t>
      </w:r>
    </w:p>
    <w:p w14:paraId="21239CE8" w14:textId="3C7820C2" w:rsidR="00E25A5F" w:rsidRPr="002567EA" w:rsidRDefault="008253FE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17B57D68" wp14:editId="0562DAFF">
            <wp:extent cx="1524000" cy="8077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2.jpg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727A7" w14:textId="490C1603" w:rsidR="00E25A5F" w:rsidRPr="00CB1243" w:rsidRDefault="003E3176" w:rsidP="00E25A5F">
      <w:pPr>
        <w:pStyle w:val="Pquestiontextmainstem"/>
      </w:pPr>
      <w:r>
        <w:t xml:space="preserve">Use </w:t>
      </w:r>
      <w:r w:rsidRPr="00EF6B2F">
        <w:t>Pythagoras</w:t>
      </w:r>
      <w:r>
        <w:t xml:space="preserve">’ theorem </w:t>
      </w:r>
      <w:r w:rsidR="00E25A5F" w:rsidRPr="00CB1243">
        <w:t>to find the length of the diagonal.</w:t>
      </w:r>
    </w:p>
    <w:p w14:paraId="3AC9146D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CB1243">
        <w:t xml:space="preserve"> = 7</w:t>
      </w:r>
      <w:r w:rsidRPr="00C01547">
        <w:rPr>
          <w:rStyle w:val="Csuperscript"/>
        </w:rPr>
        <w:t>2</w:t>
      </w:r>
      <w:r w:rsidRPr="00CB1243">
        <w:t xml:space="preserve"> + 18</w:t>
      </w:r>
      <w:r w:rsidRPr="00C01547">
        <w:rPr>
          <w:rStyle w:val="Csuperscript"/>
        </w:rPr>
        <w:t>2</w:t>
      </w:r>
    </w:p>
    <w:p w14:paraId="4F215CA8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CB1243">
        <w:t xml:space="preserve"> = 49 + 324</w:t>
      </w:r>
    </w:p>
    <w:p w14:paraId="4DEC88AD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CB1243">
        <w:t xml:space="preserve"> = 373</w:t>
      </w:r>
    </w:p>
    <w:p w14:paraId="0644210E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</w:t>
      </w:r>
      <w:r w:rsidRPr="00CB1243">
        <w:rPr>
          <w:position w:val="-8"/>
        </w:rPr>
        <w:object w:dxaOrig="600" w:dyaOrig="360" w14:anchorId="5EC041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8.25pt" o:ole="">
            <v:imagedata r:id="rId11" o:title=""/>
          </v:shape>
          <o:OLEObject Type="Embed" ProgID="Equation.DSMT4" ShapeID="_x0000_i1025" DrawAspect="Content" ObjectID="_1538896209" r:id="rId12"/>
        </w:object>
      </w:r>
      <w:r w:rsidRPr="00CB1243">
        <w:t xml:space="preserve"> </w:t>
      </w:r>
    </w:p>
    <w:p w14:paraId="7EB4BF25" w14:textId="173DE81D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19.313...</w:t>
      </w:r>
    </w:p>
    <w:p w14:paraId="7715DCF5" w14:textId="77777777" w:rsidR="00E25A5F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19 cm (correct to the nearest cm)</w:t>
      </w:r>
    </w:p>
    <w:p w14:paraId="1CCAA036" w14:textId="2D15491F" w:rsidR="00E25A5F" w:rsidRDefault="00E25A5F" w:rsidP="00E25A5F">
      <w:pPr>
        <w:pStyle w:val="Pquestionheadingmc"/>
      </w:pPr>
      <w:r w:rsidRPr="00CB1243">
        <w:t xml:space="preserve">Question 2 </w:t>
      </w:r>
      <w:r>
        <w:tab/>
        <w:t>[</w:t>
      </w:r>
      <w:r w:rsidR="00A17B82">
        <w:t>7.</w:t>
      </w:r>
      <w:r w:rsidRPr="00CB1243">
        <w:t>1</w:t>
      </w:r>
      <w:r>
        <w:t>]</w:t>
      </w:r>
    </w:p>
    <w:p w14:paraId="1CB8896A" w14:textId="77777777" w:rsidR="00E25A5F" w:rsidRDefault="00E25A5F" w:rsidP="00E25A5F">
      <w:pPr>
        <w:pStyle w:val="Pquestionheadingmc1stafterhead"/>
      </w:pPr>
      <w:r>
        <w:t>B</w:t>
      </w:r>
    </w:p>
    <w:p w14:paraId="282EA582" w14:textId="41C35004" w:rsidR="00E25A5F" w:rsidRPr="002567EA" w:rsidRDefault="008253FE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6C71641" wp14:editId="307CE0A8">
            <wp:extent cx="1527048" cy="7467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3.jpg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7048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0441F" w14:textId="67FA17F6" w:rsidR="00E25A5F" w:rsidRDefault="003E3176" w:rsidP="00E25A5F">
      <w:pPr>
        <w:pStyle w:val="Pquestiontextmainstem"/>
      </w:pPr>
      <w:r>
        <w:t xml:space="preserve">Use </w:t>
      </w:r>
      <w:r w:rsidRPr="00EF6B2F">
        <w:t>Pythagoras</w:t>
      </w:r>
      <w:r>
        <w:t xml:space="preserve">’ theorem </w:t>
      </w:r>
      <w:r w:rsidR="00E25A5F" w:rsidRPr="00CB1243">
        <w:t>to find the length of the diagonal.</w:t>
      </w:r>
    </w:p>
    <w:p w14:paraId="25C9D301" w14:textId="5D3E6B2A" w:rsidR="00726909" w:rsidRPr="00CB1243" w:rsidRDefault="00726909" w:rsidP="00E25A5F">
      <w:pPr>
        <w:pStyle w:val="Pquestiontextmainstem"/>
      </w:pPr>
      <w:r>
        <w:t>(Use the unrounded value 19.313... in calculations)</w:t>
      </w:r>
    </w:p>
    <w:p w14:paraId="59920F35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CB1243">
        <w:t xml:space="preserve"> = 19.313</w:t>
      </w:r>
      <w:r w:rsidRPr="00C01547">
        <w:rPr>
          <w:rStyle w:val="Csuperscript"/>
        </w:rPr>
        <w:t>2</w:t>
      </w:r>
      <w:r w:rsidRPr="00CB1243">
        <w:t xml:space="preserve"> + 4</w:t>
      </w:r>
      <w:r w:rsidRPr="00C01547">
        <w:rPr>
          <w:rStyle w:val="Csuperscript"/>
        </w:rPr>
        <w:t>2</w:t>
      </w:r>
    </w:p>
    <w:p w14:paraId="535E5C10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CB1243">
        <w:t xml:space="preserve"> = 373 + 16</w:t>
      </w:r>
    </w:p>
    <w:p w14:paraId="65FEBCA9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01547">
        <w:rPr>
          <w:rStyle w:val="Csuperscript"/>
        </w:rPr>
        <w:t>2</w:t>
      </w:r>
      <w:r w:rsidRPr="00CB1243">
        <w:t xml:space="preserve"> = 389</w:t>
      </w:r>
    </w:p>
    <w:p w14:paraId="789879FB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</w:t>
      </w:r>
      <w:r w:rsidRPr="00CB1243">
        <w:rPr>
          <w:position w:val="-8"/>
        </w:rPr>
        <w:object w:dxaOrig="600" w:dyaOrig="360" w14:anchorId="10A2352D">
          <v:shape id="_x0000_i1026" type="#_x0000_t75" style="width:31.15pt;height:18.25pt" o:ole="">
            <v:imagedata r:id="rId15" o:title=""/>
          </v:shape>
          <o:OLEObject Type="Embed" ProgID="Equation.DSMT4" ShapeID="_x0000_i1026" DrawAspect="Content" ObjectID="_1538896210" r:id="rId16"/>
        </w:object>
      </w:r>
      <w:r w:rsidRPr="00CB1243">
        <w:t xml:space="preserve"> </w:t>
      </w:r>
    </w:p>
    <w:p w14:paraId="0C8C832E" w14:textId="77777777" w:rsidR="00E25A5F" w:rsidRPr="00CB1243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19.723…</w:t>
      </w:r>
    </w:p>
    <w:p w14:paraId="05912BE5" w14:textId="77777777" w:rsidR="00E25A5F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20 cm (correct to the nearest whole number)</w:t>
      </w:r>
    </w:p>
    <w:p w14:paraId="2D4D9BCD" w14:textId="1B827AE6" w:rsidR="00E25A5F" w:rsidRDefault="00E25A5F" w:rsidP="00E25A5F">
      <w:pPr>
        <w:pStyle w:val="Pquestionheadingmc"/>
      </w:pPr>
      <w:r w:rsidRPr="00CB1243">
        <w:t xml:space="preserve">Question 3 </w:t>
      </w:r>
      <w:r>
        <w:tab/>
        <w:t>[</w:t>
      </w:r>
      <w:r w:rsidR="00A17B82">
        <w:t>7.</w:t>
      </w:r>
      <w:r w:rsidRPr="00CB1243">
        <w:t>2</w:t>
      </w:r>
      <w:r>
        <w:t>]</w:t>
      </w:r>
    </w:p>
    <w:p w14:paraId="747864A1" w14:textId="77777777" w:rsidR="00E25A5F" w:rsidRDefault="00E25A5F" w:rsidP="00E25A5F">
      <w:pPr>
        <w:pStyle w:val="Pquestionheadingmc1stafterhead"/>
      </w:pPr>
      <w:r w:rsidRPr="00CB1243">
        <w:t>C</w:t>
      </w:r>
    </w:p>
    <w:p w14:paraId="6C006D90" w14:textId="6D34ADB3" w:rsidR="00E25A5F" w:rsidRPr="00CB1243" w:rsidRDefault="00E25A5F" w:rsidP="00E25A5F">
      <w:pPr>
        <w:pStyle w:val="Pquestiontextmainstem"/>
      </w:pPr>
      <w:r w:rsidRPr="00CB1243">
        <w:t xml:space="preserve">tan </w:t>
      </w:r>
      <w:r w:rsidR="00F02CF3">
        <w:t>(</w:t>
      </w:r>
      <w:r w:rsidRPr="00CB1243">
        <w:t>347</w:t>
      </w:r>
      <w:r w:rsidR="00FC1495" w:rsidRPr="005E6DFD">
        <w:rPr>
          <w:rStyle w:val="Csymbol"/>
        </w:rPr>
        <w:t></w:t>
      </w:r>
      <w:r w:rsidR="00F02CF3">
        <w:t>)</w:t>
      </w:r>
      <w:r w:rsidRPr="00CB1243">
        <w:t xml:space="preserve"> = tan (360</w:t>
      </w:r>
      <w:r w:rsidR="008253FE" w:rsidRPr="00FC1495">
        <w:rPr>
          <w:rStyle w:val="Csymbol"/>
        </w:rPr>
        <w:t></w:t>
      </w:r>
      <w:r w:rsidRPr="00CB1243">
        <w:t xml:space="preserve"> − 347</w:t>
      </w:r>
      <w:r w:rsidR="008253FE" w:rsidRPr="00FC1495">
        <w:rPr>
          <w:rStyle w:val="Csymbol"/>
        </w:rPr>
        <w:t></w:t>
      </w:r>
      <w:r w:rsidRPr="00CB1243">
        <w:t>)</w:t>
      </w:r>
      <w:r w:rsidR="008253FE" w:rsidRPr="00CB1243">
        <w:t xml:space="preserve"> </w:t>
      </w:r>
      <w:r w:rsidRPr="00CB1243">
        <w:t xml:space="preserve">= −tan </w:t>
      </w:r>
      <w:r w:rsidR="00F02CF3">
        <w:t>(</w:t>
      </w:r>
      <w:r w:rsidRPr="00CB1243">
        <w:t>13</w:t>
      </w:r>
      <w:r w:rsidR="00FC1495" w:rsidRPr="00FC1495">
        <w:rPr>
          <w:rStyle w:val="Csymbol"/>
        </w:rPr>
        <w:t></w:t>
      </w:r>
      <w:r w:rsidR="00F02CF3">
        <w:t>)</w:t>
      </w:r>
    </w:p>
    <w:p w14:paraId="67780C78" w14:textId="6FA0675E" w:rsidR="00E25A5F" w:rsidRDefault="00E25A5F" w:rsidP="00E25A5F">
      <w:pPr>
        <w:pStyle w:val="Pquestionheadingmc"/>
      </w:pPr>
      <w:r w:rsidRPr="00CB1243">
        <w:t xml:space="preserve">Question 4 </w:t>
      </w:r>
      <w:r>
        <w:tab/>
        <w:t>[</w:t>
      </w:r>
      <w:r w:rsidR="00A17B82">
        <w:t>7.</w:t>
      </w:r>
      <w:r w:rsidRPr="00CB1243">
        <w:t>2</w:t>
      </w:r>
      <w:r>
        <w:t>]</w:t>
      </w:r>
    </w:p>
    <w:p w14:paraId="31DB7535" w14:textId="77777777" w:rsidR="00E25A5F" w:rsidRDefault="00E25A5F" w:rsidP="00E25A5F">
      <w:pPr>
        <w:pStyle w:val="Pquestionheadingmc1stafterhead"/>
      </w:pPr>
      <w:r w:rsidRPr="00CB1243">
        <w:t>D</w:t>
      </w:r>
    </w:p>
    <w:p w14:paraId="7B004273" w14:textId="4CF108A2" w:rsidR="00E25A5F" w:rsidRPr="00D90D90" w:rsidRDefault="00E25A5F" w:rsidP="00E25A5F">
      <w:pPr>
        <w:pStyle w:val="Pquestiontextmainstem"/>
      </w:pPr>
      <w:r w:rsidRPr="00CB1243">
        <w:rPr>
          <w:rFonts w:eastAsia="Calibri"/>
        </w:rPr>
        <w:t>Period =</w:t>
      </w:r>
      <w:r w:rsidRPr="00CB1243">
        <w:t xml:space="preserve"> 360</w:t>
      </w:r>
      <w:r w:rsidR="00FC1495" w:rsidRPr="00FC1495">
        <w:rPr>
          <w:rStyle w:val="Csymbol"/>
        </w:rPr>
        <w:t></w:t>
      </w:r>
      <w:r w:rsidR="00E87976">
        <w:tab/>
      </w:r>
      <w:r w:rsidRPr="00CB1243">
        <w:t>Amplitude = 1.5</w:t>
      </w:r>
    </w:p>
    <w:p w14:paraId="54024171" w14:textId="623FB64E" w:rsidR="00E25A5F" w:rsidRDefault="00E25A5F" w:rsidP="00E25A5F">
      <w:pPr>
        <w:pStyle w:val="Pquestionheadingmc"/>
      </w:pPr>
      <w:r>
        <w:lastRenderedPageBreak/>
        <w:t>Question 5</w:t>
      </w:r>
      <w:r>
        <w:tab/>
        <w:t>[</w:t>
      </w:r>
      <w:r w:rsidR="00A17B82">
        <w:t>7.</w:t>
      </w:r>
      <w:r w:rsidRPr="00CB1243">
        <w:t>3</w:t>
      </w:r>
      <w:r>
        <w:t>]</w:t>
      </w:r>
    </w:p>
    <w:p w14:paraId="54E0D4D1" w14:textId="77777777" w:rsidR="00E25A5F" w:rsidRDefault="00E25A5F" w:rsidP="00E25A5F">
      <w:pPr>
        <w:pStyle w:val="Pquestionheadingmc1stafterhead"/>
      </w:pPr>
      <w:r w:rsidRPr="00CB1243">
        <w:t>B</w:t>
      </w:r>
    </w:p>
    <w:p w14:paraId="505129EB" w14:textId="77777777" w:rsidR="00E25A5F" w:rsidRPr="00CB1243" w:rsidRDefault="008253FE" w:rsidP="00E25A5F">
      <w:pPr>
        <w:pStyle w:val="Pquestiontextmainstem"/>
      </w:pPr>
      <w:r w:rsidRPr="00F02CF3">
        <w:rPr>
          <w:position w:val="-34"/>
        </w:rPr>
        <w:object w:dxaOrig="1359" w:dyaOrig="800" w14:anchorId="2E90850F">
          <v:shape id="_x0000_i1027" type="#_x0000_t75" style="width:67.7pt;height:40.85pt" o:ole="">
            <v:imagedata r:id="rId17" o:title=""/>
          </v:shape>
          <o:OLEObject Type="Embed" ProgID="Equation.DSMT4" ShapeID="_x0000_i1027" DrawAspect="Content" ObjectID="_1538896211" r:id="rId18"/>
        </w:object>
      </w:r>
    </w:p>
    <w:p w14:paraId="54C20DF6" w14:textId="59EBBB96" w:rsidR="00E25A5F" w:rsidRDefault="00E25A5F" w:rsidP="00E25A5F">
      <w:pPr>
        <w:pStyle w:val="Pquestiontextmainstem"/>
      </w:pPr>
      <w:r w:rsidRPr="00CB1243">
        <w:t>In</w:t>
      </w:r>
      <w:r w:rsidR="008253FE">
        <w:t xml:space="preserve"> the</w:t>
      </w:r>
      <w:r w:rsidRPr="00CB1243">
        <w:t xml:space="preserve"> 1st quadrant, </w:t>
      </w:r>
      <w:r w:rsidRPr="00C01547">
        <w:rPr>
          <w:rStyle w:val="Cmathsexpressions"/>
        </w:rPr>
        <w:t>x</w:t>
      </w:r>
      <w:r w:rsidRPr="00CB1243">
        <w:t xml:space="preserve"> = tan</w:t>
      </w:r>
      <w:r w:rsidRPr="00C01547">
        <w:rPr>
          <w:rStyle w:val="Csuperscript"/>
        </w:rPr>
        <w:t>-1</w:t>
      </w:r>
      <w:r w:rsidRPr="00CB1243">
        <w:t xml:space="preserve"> (1) = 45</w:t>
      </w:r>
      <w:r w:rsidR="00FC1495" w:rsidRPr="00FC1495">
        <w:rPr>
          <w:rStyle w:val="Csymbol"/>
        </w:rPr>
        <w:t></w:t>
      </w:r>
      <w:r w:rsidRPr="00CB1243">
        <w:t>. In</w:t>
      </w:r>
      <w:r w:rsidR="008253FE">
        <w:t xml:space="preserve"> the</w:t>
      </w:r>
      <w:r w:rsidRPr="00CB1243">
        <w:t xml:space="preserve"> 4th quadrant, </w:t>
      </w:r>
      <w:r w:rsidRPr="00C01547">
        <w:rPr>
          <w:rStyle w:val="Cmathsexpressions"/>
        </w:rPr>
        <w:t>x</w:t>
      </w:r>
      <w:r w:rsidRPr="00CB1243">
        <w:t xml:space="preserve"> = 360</w:t>
      </w:r>
      <w:r w:rsidR="00FC1495" w:rsidRPr="00FC1495">
        <w:rPr>
          <w:rStyle w:val="Csymbol"/>
        </w:rPr>
        <w:t></w:t>
      </w:r>
      <w:r w:rsidRPr="00CB1243">
        <w:t xml:space="preserve"> − 45</w:t>
      </w:r>
      <w:r w:rsidR="00FC1495" w:rsidRPr="00FC1495">
        <w:rPr>
          <w:rStyle w:val="Csymbol"/>
        </w:rPr>
        <w:t></w:t>
      </w:r>
      <w:r w:rsidRPr="00CB1243">
        <w:t xml:space="preserve"> = 315</w:t>
      </w:r>
      <w:r w:rsidR="00FC1495" w:rsidRPr="00FC1495">
        <w:rPr>
          <w:rStyle w:val="Csymbol"/>
        </w:rPr>
        <w:t></w:t>
      </w:r>
      <w:r w:rsidRPr="00CB1243">
        <w:t>.</w:t>
      </w:r>
    </w:p>
    <w:p w14:paraId="339E7E4B" w14:textId="6ABF00C1" w:rsidR="00E25A5F" w:rsidRDefault="00E25A5F" w:rsidP="00E25A5F">
      <w:pPr>
        <w:pStyle w:val="Pquestionheadingmc"/>
      </w:pPr>
      <w:r>
        <w:t>Question 6</w:t>
      </w:r>
      <w:r>
        <w:tab/>
        <w:t>[</w:t>
      </w:r>
      <w:r w:rsidR="00A17B82">
        <w:t>7.</w:t>
      </w:r>
      <w:r w:rsidRPr="00CB1243">
        <w:t xml:space="preserve">4, </w:t>
      </w:r>
      <w:r w:rsidR="00A17B82">
        <w:t>7.</w:t>
      </w:r>
      <w:r w:rsidRPr="00CB1243">
        <w:t>5</w:t>
      </w:r>
      <w:r>
        <w:t>]</w:t>
      </w:r>
    </w:p>
    <w:p w14:paraId="31987A0A" w14:textId="77777777" w:rsidR="00E25A5F" w:rsidRDefault="00E25A5F" w:rsidP="00E25A5F">
      <w:pPr>
        <w:pStyle w:val="Pquestionheadingmc1stafterhead"/>
      </w:pPr>
      <w:r w:rsidRPr="00CB1243">
        <w:t>A</w:t>
      </w:r>
    </w:p>
    <w:p w14:paraId="18246057" w14:textId="77777777" w:rsidR="00E25A5F" w:rsidRPr="00CB1243" w:rsidRDefault="00F02CF3" w:rsidP="00E25A5F">
      <w:pPr>
        <w:pStyle w:val="Pquestiontextmainstem"/>
      </w:pPr>
      <w:r w:rsidRPr="00F02CF3">
        <w:rPr>
          <w:position w:val="-32"/>
        </w:rPr>
        <w:object w:dxaOrig="940" w:dyaOrig="700" w14:anchorId="5ED15E68">
          <v:shape id="_x0000_i1028" type="#_x0000_t75" style="width:47.3pt;height:35.45pt" o:ole="">
            <v:imagedata r:id="rId19" o:title=""/>
          </v:shape>
          <o:OLEObject Type="Embed" ProgID="Equation.DSMT4" ShapeID="_x0000_i1028" DrawAspect="Content" ObjectID="_1538896212" r:id="rId20"/>
        </w:object>
      </w:r>
      <w:r w:rsidR="00E25A5F" w:rsidRPr="00CB1243">
        <w:t xml:space="preserve"> = </w:t>
      </w:r>
      <w:r w:rsidRPr="00F02CF3">
        <w:rPr>
          <w:position w:val="-32"/>
        </w:rPr>
        <w:object w:dxaOrig="940" w:dyaOrig="700" w14:anchorId="211FA4FC">
          <v:shape id="_x0000_i1029" type="#_x0000_t75" style="width:47.3pt;height:35.45pt" o:ole="">
            <v:imagedata r:id="rId21" o:title=""/>
          </v:shape>
          <o:OLEObject Type="Embed" ProgID="Equation.DSMT4" ShapeID="_x0000_i1029" DrawAspect="Content" ObjectID="_1538896213" r:id="rId22"/>
        </w:object>
      </w:r>
    </w:p>
    <w:p w14:paraId="4690AB78" w14:textId="77777777" w:rsidR="00E25A5F" w:rsidRDefault="00E25A5F" w:rsidP="00E25A5F">
      <w:pPr>
        <w:pStyle w:val="Pquestiontextmainstem"/>
      </w:pPr>
      <w:r w:rsidRPr="00C01547">
        <w:rPr>
          <w:rStyle w:val="Cmathsexpressions"/>
        </w:rPr>
        <w:t>x</w:t>
      </w:r>
      <w:r w:rsidRPr="00CB1243">
        <w:t xml:space="preserve"> = </w:t>
      </w:r>
      <w:r w:rsidR="00F02CF3" w:rsidRPr="00F02CF3">
        <w:rPr>
          <w:position w:val="-32"/>
        </w:rPr>
        <w:object w:dxaOrig="1180" w:dyaOrig="740" w14:anchorId="56090BEC">
          <v:shape id="_x0000_i1030" type="#_x0000_t75" style="width:60.2pt;height:37.6pt" o:ole="">
            <v:imagedata r:id="rId23" o:title=""/>
          </v:shape>
          <o:OLEObject Type="Embed" ProgID="Equation.DSMT4" ShapeID="_x0000_i1030" DrawAspect="Content" ObjectID="_1538896214" r:id="rId24"/>
        </w:object>
      </w:r>
    </w:p>
    <w:p w14:paraId="370EE779" w14:textId="141FDF30" w:rsidR="00E25A5F" w:rsidRDefault="00E25A5F" w:rsidP="00E25A5F">
      <w:pPr>
        <w:pStyle w:val="Pquestionheadingmc"/>
      </w:pPr>
      <w:r w:rsidRPr="00CB1243">
        <w:t>Question 7</w:t>
      </w:r>
      <w:r>
        <w:tab/>
        <w:t>[</w:t>
      </w:r>
      <w:r w:rsidR="00A17B82">
        <w:t>7.</w:t>
      </w:r>
      <w:r w:rsidRPr="00CB1243">
        <w:t>6</w:t>
      </w:r>
      <w:r>
        <w:t>]</w:t>
      </w:r>
    </w:p>
    <w:p w14:paraId="217FDB49" w14:textId="77777777" w:rsidR="00E25A5F" w:rsidRDefault="00E25A5F" w:rsidP="00E25A5F">
      <w:pPr>
        <w:pStyle w:val="Pquestionheadingmc1stafterhead"/>
      </w:pPr>
      <w:r>
        <w:t>B</w:t>
      </w:r>
    </w:p>
    <w:p w14:paraId="601F3018" w14:textId="4C76499D" w:rsidR="00BF78C8" w:rsidRDefault="008253FE" w:rsidP="00E25A5F">
      <w:pPr>
        <w:pStyle w:val="Pquestionheadingmc1stafterhead"/>
      </w:pPr>
      <w:r>
        <w:rPr>
          <w:noProof/>
        </w:rPr>
        <w:drawing>
          <wp:inline distT="0" distB="0" distL="0" distR="0" wp14:anchorId="2E452389" wp14:editId="42658A45">
            <wp:extent cx="1402080" cy="1060704"/>
            <wp:effectExtent l="0" t="0" r="762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06.jpg"/>
                    <pic:cNvPicPr/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1060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FFCC8" w14:textId="6D4A217F" w:rsidR="00E25A5F" w:rsidRPr="00CB1243" w:rsidRDefault="00E25A5F" w:rsidP="00BF78C8">
      <w:pPr>
        <w:pStyle w:val="Pquestiontextpartsa"/>
      </w:pPr>
      <w:r w:rsidRPr="00D90D90">
        <w:rPr>
          <w:rStyle w:val="Cquestionpartlabelbold"/>
        </w:rPr>
        <w:t>A</w:t>
      </w:r>
      <w:r w:rsidR="00BF78C8">
        <w:tab/>
      </w:r>
      <w:r w:rsidRPr="00C01547">
        <w:rPr>
          <w:rStyle w:val="Cmathsexpressions"/>
        </w:rPr>
        <w:t>b</w:t>
      </w:r>
      <w:r w:rsidRPr="00C01547">
        <w:rPr>
          <w:rStyle w:val="Csuperscript"/>
        </w:rPr>
        <w:t>2</w:t>
      </w:r>
      <w:r w:rsidRPr="00CB1243">
        <w:t xml:space="preserve"> = 30</w:t>
      </w:r>
      <w:r w:rsidRPr="00C01547">
        <w:rPr>
          <w:rStyle w:val="Csuperscript"/>
        </w:rPr>
        <w:t>2</w:t>
      </w:r>
      <w:r w:rsidRPr="00CB1243">
        <w:t xml:space="preserve"> + 35</w:t>
      </w:r>
      <w:r w:rsidRPr="00C01547">
        <w:rPr>
          <w:rStyle w:val="Csuperscript"/>
        </w:rPr>
        <w:t>2</w:t>
      </w:r>
      <w:r w:rsidRPr="00CB1243">
        <w:t xml:space="preserve"> – 2 × 30</w:t>
      </w:r>
      <w:r w:rsidRPr="00C01547">
        <w:rPr>
          <w:rStyle w:val="Cmathsexpressions"/>
        </w:rPr>
        <w:t xml:space="preserve"> × </w:t>
      </w:r>
      <w:r w:rsidRPr="00CB1243">
        <w:t>35</w:t>
      </w:r>
      <w:r w:rsidRPr="00C01547">
        <w:rPr>
          <w:rStyle w:val="Cmathsexpressions"/>
        </w:rPr>
        <w:t xml:space="preserve"> × </w:t>
      </w:r>
      <w:r w:rsidRPr="00CB1243">
        <w:t>cos</w:t>
      </w:r>
      <w:r w:rsidR="00F02CF3">
        <w:t xml:space="preserve"> (</w:t>
      </w:r>
      <w:r w:rsidRPr="00CB1243">
        <w:t>68</w:t>
      </w:r>
      <w:r w:rsidR="00FC1495" w:rsidRPr="00FC1495">
        <w:rPr>
          <w:rStyle w:val="Csymbol"/>
        </w:rPr>
        <w:t></w:t>
      </w:r>
      <w:r w:rsidR="00F02CF3">
        <w:t>)</w:t>
      </w:r>
      <w:r w:rsidRPr="00CB1243">
        <w:t xml:space="preserve">: this equation can be used to find side length </w:t>
      </w:r>
      <w:r w:rsidRPr="00C01547">
        <w:rPr>
          <w:rStyle w:val="Cmathsexpressions"/>
        </w:rPr>
        <w:t>b</w:t>
      </w:r>
      <w:r w:rsidRPr="00CB1243">
        <w:t>.</w:t>
      </w:r>
    </w:p>
    <w:p w14:paraId="1E11713B" w14:textId="17C0BD25" w:rsidR="00E25A5F" w:rsidRPr="001D1AFA" w:rsidRDefault="00E25A5F" w:rsidP="00BF78C8">
      <w:pPr>
        <w:pStyle w:val="Pquestiontextpartsa"/>
      </w:pPr>
      <w:r w:rsidRPr="00D90D90">
        <w:rPr>
          <w:rStyle w:val="Cquestionpartlabelbold"/>
        </w:rPr>
        <w:t>B</w:t>
      </w:r>
      <w:r w:rsidR="00BF78C8">
        <w:tab/>
      </w:r>
      <w:r w:rsidRPr="00CB1243">
        <w:t>Area = ½ × 30</w:t>
      </w:r>
      <w:r w:rsidR="00BF78C8">
        <w:t xml:space="preserve"> </w:t>
      </w:r>
      <w:r w:rsidR="00166E23">
        <w:t>× 35 × 5</w:t>
      </w:r>
      <w:r w:rsidRPr="00CB1243">
        <w:t>5</w:t>
      </w:r>
      <w:r w:rsidR="00FC1495" w:rsidRPr="00FC1495">
        <w:rPr>
          <w:rStyle w:val="Csymbol"/>
        </w:rPr>
        <w:t></w:t>
      </w:r>
      <w:r w:rsidRPr="00CB1243">
        <w:t xml:space="preserve">: this is incorrect. </w:t>
      </w:r>
      <w:r w:rsidR="00E86A71" w:rsidRPr="00CB1243">
        <w:t>Area = ½ × 30</w:t>
      </w:r>
      <w:r w:rsidR="00E86A71">
        <w:t xml:space="preserve"> </w:t>
      </w:r>
      <w:r w:rsidR="00E86A71" w:rsidRPr="00CB1243">
        <w:t xml:space="preserve">× 35 × </w:t>
      </w:r>
      <w:r w:rsidR="00E86A71">
        <w:t>sin(</w:t>
      </w:r>
      <w:r w:rsidR="00BF78C8" w:rsidRPr="00CB1243">
        <w:t>68</w:t>
      </w:r>
      <w:r w:rsidR="00BF78C8" w:rsidRPr="00FC1495">
        <w:rPr>
          <w:rStyle w:val="Csymbol"/>
        </w:rPr>
        <w:t></w:t>
      </w:r>
      <w:r w:rsidR="00E86A71">
        <w:rPr>
          <w:rStyle w:val="Csymbol"/>
        </w:rPr>
        <w:t></w:t>
      </w:r>
      <w:r w:rsidR="00E86A71">
        <w:t>.</w:t>
      </w:r>
    </w:p>
    <w:p w14:paraId="1E319F7B" w14:textId="11C29DF9" w:rsidR="00E25A5F" w:rsidRPr="00CB1243" w:rsidRDefault="00E25A5F" w:rsidP="00BF78C8">
      <w:pPr>
        <w:pStyle w:val="Pquestiontextpartsa"/>
      </w:pPr>
      <w:r w:rsidRPr="00D90D90">
        <w:rPr>
          <w:rStyle w:val="Cquestionpartlabelbold"/>
        </w:rPr>
        <w:t>C</w:t>
      </w:r>
      <w:r w:rsidR="00BF78C8">
        <w:tab/>
      </w:r>
      <w:r w:rsidR="00BF78C8" w:rsidRPr="00BF78C8">
        <w:rPr>
          <w:position w:val="-36"/>
        </w:rPr>
        <w:object w:dxaOrig="1960" w:dyaOrig="760" w14:anchorId="12D89947">
          <v:shape id="_x0000_i1031" type="#_x0000_t75" style="width:98.85pt;height:37.6pt" o:ole="">
            <v:imagedata r:id="rId27" o:title=""/>
          </v:shape>
          <o:OLEObject Type="Embed" ProgID="Equation.DSMT4" ShapeID="_x0000_i1031" DrawAspect="Content" ObjectID="_1538896215" r:id="rId28"/>
        </w:object>
      </w:r>
      <w:r w:rsidRPr="00CB1243">
        <w:t xml:space="preserve">: this equation could also be used to find side length </w:t>
      </w:r>
      <w:r w:rsidRPr="00C01547">
        <w:rPr>
          <w:rStyle w:val="Cmathsexpressions"/>
        </w:rPr>
        <w:t>b</w:t>
      </w:r>
      <w:r w:rsidRPr="00CB1243">
        <w:t>.</w:t>
      </w:r>
    </w:p>
    <w:p w14:paraId="70BFEA40" w14:textId="6BBDEA33" w:rsidR="00E25A5F" w:rsidRDefault="00E25A5F" w:rsidP="00BF78C8">
      <w:pPr>
        <w:pStyle w:val="Pquestiontextpartsa"/>
      </w:pPr>
      <w:r w:rsidRPr="00D90D90">
        <w:rPr>
          <w:rStyle w:val="Cquestionpartlabelbold"/>
        </w:rPr>
        <w:t>D</w:t>
      </w:r>
      <w:r w:rsidR="00BF78C8">
        <w:tab/>
      </w:r>
      <w:r w:rsidR="00BF78C8" w:rsidRPr="00807376">
        <w:rPr>
          <w:b/>
          <w:position w:val="-4"/>
        </w:rPr>
        <w:object w:dxaOrig="260" w:dyaOrig="240" w14:anchorId="4F6A6AA7">
          <v:shape id="_x0000_i1032" type="#_x0000_t75" style="width:13.95pt;height:11.8pt" o:ole="">
            <v:imagedata r:id="rId29" o:title=""/>
          </v:shape>
          <o:OLEObject Type="Embed" ProgID="Equation.DSMT4" ShapeID="_x0000_i1032" DrawAspect="Content" ObjectID="_1538896216" r:id="rId30"/>
        </w:object>
      </w:r>
      <w:r w:rsidR="00BF78C8" w:rsidRPr="00C22C86">
        <w:rPr>
          <w:i/>
        </w:rPr>
        <w:t>A</w:t>
      </w:r>
      <w:r w:rsidR="00BF78C8" w:rsidRPr="00807376">
        <w:rPr>
          <w:i/>
        </w:rPr>
        <w:t>CB</w:t>
      </w:r>
      <w:r w:rsidR="00BF78C8" w:rsidRPr="00CB1243">
        <w:t xml:space="preserve"> = 180° − (</w:t>
      </w:r>
      <w:r w:rsidR="00BF78C8">
        <w:t>5</w:t>
      </w:r>
      <w:r w:rsidR="00BF78C8" w:rsidRPr="00CB1243">
        <w:t xml:space="preserve">5° + 68°): this equation can be used to calculate the </w:t>
      </w:r>
      <w:r w:rsidR="008253FE">
        <w:t>unknown</w:t>
      </w:r>
      <w:r w:rsidR="00BF78C8" w:rsidRPr="00CB1243">
        <w:t xml:space="preserve"> angle </w:t>
      </w:r>
      <w:r w:rsidR="00BF78C8" w:rsidRPr="00E05EBC">
        <w:rPr>
          <w:i/>
        </w:rPr>
        <w:t>C</w:t>
      </w:r>
      <w:r w:rsidR="00BF78C8" w:rsidRPr="00CB1243">
        <w:t>.</w:t>
      </w:r>
    </w:p>
    <w:p w14:paraId="0D8A9EC7" w14:textId="4B4B9AD5" w:rsidR="00E25A5F" w:rsidRDefault="00E25A5F" w:rsidP="00E25A5F">
      <w:pPr>
        <w:pStyle w:val="Pquestionheadingmc"/>
      </w:pPr>
      <w:r w:rsidRPr="00CB1243">
        <w:t>Question 8</w:t>
      </w:r>
      <w:r>
        <w:tab/>
        <w:t>[</w:t>
      </w:r>
      <w:r w:rsidR="00A17B82">
        <w:t>7.</w:t>
      </w:r>
      <w:r w:rsidRPr="00CB1243">
        <w:t>6</w:t>
      </w:r>
      <w:r>
        <w:t>]</w:t>
      </w:r>
    </w:p>
    <w:p w14:paraId="512C05C5" w14:textId="77777777" w:rsidR="00E25A5F" w:rsidRDefault="00E25A5F" w:rsidP="00E25A5F">
      <w:pPr>
        <w:pStyle w:val="Pquestionheadingmc1stafterhead"/>
      </w:pPr>
      <w:r w:rsidRPr="00CB1243">
        <w:t>C</w:t>
      </w:r>
    </w:p>
    <w:p w14:paraId="121DACDC" w14:textId="7CB4806C" w:rsidR="00E25A5F" w:rsidRDefault="00E25A5F" w:rsidP="00E25A5F">
      <w:pPr>
        <w:pStyle w:val="Pquestiontextmainstem"/>
      </w:pPr>
      <w:r w:rsidRPr="00C01547">
        <w:rPr>
          <w:rStyle w:val="Cmathsexpressions"/>
        </w:rPr>
        <w:t>A</w:t>
      </w:r>
      <w:r w:rsidRPr="00CB1243">
        <w:t xml:space="preserve"> = </w:t>
      </w:r>
      <w:r w:rsidRPr="00CB1243">
        <w:rPr>
          <w:position w:val="-22"/>
        </w:rPr>
        <w:object w:dxaOrig="200" w:dyaOrig="580" w14:anchorId="446FD106">
          <v:shape id="_x0000_i1033" type="#_x0000_t75" style="width:9.65pt;height:29pt" o:ole="">
            <v:imagedata r:id="rId31" o:title=""/>
          </v:shape>
          <o:OLEObject Type="Embed" ProgID="Equation.3" ShapeID="_x0000_i1033" DrawAspect="Content" ObjectID="_1538896217" r:id="rId32"/>
        </w:object>
      </w:r>
      <w:r w:rsidRPr="00C01547">
        <w:rPr>
          <w:rStyle w:val="Cmathsexpressions"/>
        </w:rPr>
        <w:t>ab</w:t>
      </w:r>
      <w:r w:rsidRPr="00CB1243">
        <w:t xml:space="preserve"> sin </w:t>
      </w:r>
      <w:r w:rsidR="00F02CF3">
        <w:t>(</w:t>
      </w:r>
      <w:r w:rsidRPr="00CB1243">
        <w:sym w:font="Symbol" w:char="F071"/>
      </w:r>
      <w:r w:rsidR="00F02CF3">
        <w:t>)</w:t>
      </w:r>
      <w:r w:rsidR="00E86A71">
        <w:br/>
      </w:r>
      <w:r w:rsidRPr="00C01547">
        <w:rPr>
          <w:rStyle w:val="Cmathsexpressions"/>
        </w:rPr>
        <w:t xml:space="preserve">= </w:t>
      </w:r>
      <w:r w:rsidRPr="00CB1243">
        <w:rPr>
          <w:position w:val="-22"/>
        </w:rPr>
        <w:object w:dxaOrig="200" w:dyaOrig="580" w14:anchorId="10B2B471">
          <v:shape id="_x0000_i1034" type="#_x0000_t75" style="width:9.65pt;height:29pt" o:ole="">
            <v:imagedata r:id="rId31" o:title=""/>
          </v:shape>
          <o:OLEObject Type="Embed" ProgID="Equation.3" ShapeID="_x0000_i1034" DrawAspect="Content" ObjectID="_1538896218" r:id="rId33"/>
        </w:object>
      </w:r>
      <w:r w:rsidRPr="00CB1243">
        <w:t xml:space="preserve"> </w:t>
      </w:r>
      <w:r w:rsidRPr="00CB1243">
        <w:sym w:font="Symbol" w:char="F0B4"/>
      </w:r>
      <w:r w:rsidRPr="00CB1243">
        <w:t xml:space="preserve"> 7 </w:t>
      </w:r>
      <w:r w:rsidRPr="00CB1243">
        <w:sym w:font="Symbol" w:char="F0B4"/>
      </w:r>
      <w:r w:rsidRPr="00CB1243">
        <w:t xml:space="preserve"> 9 </w:t>
      </w:r>
      <w:r w:rsidRPr="00CB1243">
        <w:sym w:font="Symbol" w:char="F0B4"/>
      </w:r>
      <w:r w:rsidRPr="00CB1243">
        <w:t xml:space="preserve"> sin </w:t>
      </w:r>
      <w:r w:rsidR="00F02CF3">
        <w:t>(</w:t>
      </w:r>
      <w:r w:rsidRPr="00CB1243">
        <w:t>48</w:t>
      </w:r>
      <w:r w:rsidR="00FC1495" w:rsidRPr="00FC1495">
        <w:rPr>
          <w:rStyle w:val="Csymbol"/>
        </w:rPr>
        <w:t></w:t>
      </w:r>
      <w:r w:rsidR="00F02CF3">
        <w:t>)</w:t>
      </w:r>
      <w:r w:rsidR="00BF78C8">
        <w:t xml:space="preserve"> </w:t>
      </w:r>
      <w:r w:rsidRPr="00CB1243">
        <w:t>= 23 cm</w:t>
      </w:r>
      <w:r w:rsidRPr="00C01547">
        <w:rPr>
          <w:rStyle w:val="Csuperscript"/>
        </w:rPr>
        <w:t xml:space="preserve">2 </w:t>
      </w:r>
      <w:r w:rsidRPr="00CB1243">
        <w:t>(correct to the nearest square centimetre)</w:t>
      </w:r>
    </w:p>
    <w:p w14:paraId="177D3A6F" w14:textId="77777777" w:rsidR="00E25A5F" w:rsidRDefault="00E25A5F" w:rsidP="00E25A5F">
      <w:pPr>
        <w:pStyle w:val="Psectionresults"/>
      </w:pPr>
      <w:r w:rsidRPr="00F16CD2">
        <w:t xml:space="preserve">Multiple-choice total marks:  </w:t>
      </w:r>
      <w:r>
        <w:t>8</w:t>
      </w:r>
    </w:p>
    <w:p w14:paraId="7A25DA2F" w14:textId="77777777" w:rsidR="00E25A5F" w:rsidRPr="00CB1243" w:rsidRDefault="00E25A5F" w:rsidP="00E25A5F">
      <w:pPr>
        <w:pStyle w:val="Psectionheading"/>
      </w:pPr>
      <w:r w:rsidRPr="00CB1243">
        <w:lastRenderedPageBreak/>
        <w:t>Short answer section</w:t>
      </w:r>
    </w:p>
    <w:p w14:paraId="19304419" w14:textId="72B36763" w:rsidR="00E25A5F" w:rsidRPr="00CB1243" w:rsidRDefault="0049202A" w:rsidP="00E25A5F">
      <w:pPr>
        <w:pStyle w:val="Pquestionheadingsx1stafterhead"/>
      </w:pPr>
      <w:r>
        <w:t>Question 9</w:t>
      </w:r>
      <w:r w:rsidR="00E25A5F">
        <w:tab/>
      </w:r>
      <w:r w:rsidR="00E25A5F" w:rsidRPr="00B23050">
        <w:rPr>
          <w:rStyle w:val="Cmarkslabel"/>
        </w:rPr>
        <w:t>4 marks</w:t>
      </w:r>
      <w:r w:rsidR="00E25A5F">
        <w:tab/>
        <w:t>[</w:t>
      </w:r>
      <w:r w:rsidR="00A17B82">
        <w:t>7.</w:t>
      </w:r>
      <w:r w:rsidR="00E25A5F" w:rsidRPr="00CB1243">
        <w:t>1]</w:t>
      </w:r>
    </w:p>
    <w:p w14:paraId="1DFF0F1A" w14:textId="77777777" w:rsidR="00E25A5F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 w:rsidRPr="00CB1243">
        <w:tab/>
      </w:r>
      <w:r w:rsidRPr="001B0501">
        <w:rPr>
          <w:rStyle w:val="Cmathsexpressions"/>
        </w:rPr>
        <w:t>AC</w:t>
      </w:r>
      <w:r w:rsidRPr="001B0501">
        <w:rPr>
          <w:rStyle w:val="Csuperscript"/>
        </w:rPr>
        <w:t>2</w:t>
      </w:r>
      <w:r w:rsidRPr="00CB1243">
        <w:t xml:space="preserve"> = 10</w:t>
      </w:r>
      <w:r w:rsidRPr="001B0501">
        <w:rPr>
          <w:rStyle w:val="Csuperscript"/>
        </w:rPr>
        <w:t>2</w:t>
      </w:r>
      <w:r w:rsidRPr="00CB1243">
        <w:t xml:space="preserve"> + 14</w:t>
      </w:r>
      <w:r w:rsidRPr="001B0501">
        <w:rPr>
          <w:rStyle w:val="Csuperscript"/>
        </w:rPr>
        <w:t>2</w:t>
      </w:r>
      <w:r>
        <w:br/>
      </w:r>
      <w:r w:rsidRPr="001B0501">
        <w:rPr>
          <w:rStyle w:val="Cmathsexpressions"/>
        </w:rPr>
        <w:t>AC</w:t>
      </w:r>
      <w:r w:rsidRPr="001B0501">
        <w:rPr>
          <w:rStyle w:val="Csuperscript"/>
        </w:rPr>
        <w:t>2</w:t>
      </w:r>
      <w:r w:rsidRPr="00CB1243">
        <w:t xml:space="preserve"> = 100 + 196</w:t>
      </w:r>
      <w:r>
        <w:br/>
      </w:r>
      <w:r w:rsidRPr="001B0501">
        <w:rPr>
          <w:rStyle w:val="Cmathsexpressions"/>
        </w:rPr>
        <w:t>AC</w:t>
      </w:r>
      <w:r w:rsidRPr="001B0501">
        <w:rPr>
          <w:rStyle w:val="Csuperscript"/>
        </w:rPr>
        <w:t>2</w:t>
      </w:r>
      <w:r w:rsidRPr="00CB1243">
        <w:t xml:space="preserve"> = 296</w:t>
      </w:r>
      <w:r>
        <w:br/>
      </w:r>
      <w:r w:rsidRPr="001B0501">
        <w:rPr>
          <w:rStyle w:val="Cmathsexpressions"/>
        </w:rPr>
        <w:t>AC</w:t>
      </w:r>
      <w:r w:rsidRPr="00CB1243">
        <w:t xml:space="preserve"> =</w:t>
      </w:r>
      <w:r w:rsidRPr="00CB1243">
        <w:rPr>
          <w:position w:val="-8"/>
        </w:rPr>
        <w:object w:dxaOrig="620" w:dyaOrig="360" w14:anchorId="32C0FDB0">
          <v:shape id="_x0000_i1035" type="#_x0000_t75" style="width:31.15pt;height:18.25pt" o:ole="">
            <v:imagedata r:id="rId34" o:title=""/>
          </v:shape>
          <o:OLEObject Type="Embed" ProgID="Equation.DSMT4" ShapeID="_x0000_i1035" DrawAspect="Content" ObjectID="_1538896219" r:id="rId35"/>
        </w:object>
      </w:r>
      <w:r w:rsidRPr="00CB1243">
        <w:t xml:space="preserve"> </w:t>
      </w:r>
      <w:r>
        <w:br/>
      </w:r>
      <w:r w:rsidRPr="001B0501">
        <w:rPr>
          <w:rStyle w:val="Cmathsexpressions"/>
        </w:rPr>
        <w:t>AC</w:t>
      </w:r>
      <w:r w:rsidRPr="00CB1243">
        <w:t xml:space="preserve"> = 17.204…</w:t>
      </w:r>
      <w:r>
        <w:br/>
      </w:r>
      <w:r w:rsidRPr="001B0501">
        <w:rPr>
          <w:rStyle w:val="Cmathsexpressions"/>
        </w:rPr>
        <w:t xml:space="preserve">AC </w:t>
      </w:r>
      <w:r w:rsidRPr="00CB1243">
        <w:t>= 17 cm</w:t>
      </w:r>
    </w:p>
    <w:p w14:paraId="5CF31D9B" w14:textId="7B395648" w:rsidR="00E25A5F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 w:rsidRPr="00CB1243">
        <w:tab/>
        <w:t xml:space="preserve">Use half of the diagonal for the base of the triangle (8.6 cm). The height is 18 cm. </w:t>
      </w:r>
      <w:r>
        <w:br/>
      </w:r>
      <w:r w:rsidRPr="00CB1243">
        <w:t xml:space="preserve">tan (θ) = </w:t>
      </w:r>
      <w:r w:rsidRPr="00CB1243">
        <w:rPr>
          <w:position w:val="-24"/>
        </w:rPr>
        <w:object w:dxaOrig="639" w:dyaOrig="620" w14:anchorId="30D109FA">
          <v:shape id="_x0000_i1036" type="#_x0000_t75" style="width:31.15pt;height:31.15pt" o:ole="">
            <v:imagedata r:id="rId36" o:title=""/>
          </v:shape>
          <o:OLEObject Type="Embed" ProgID="Equation.DSMT4" ShapeID="_x0000_i1036" DrawAspect="Content" ObjectID="_1538896220" r:id="rId37"/>
        </w:object>
      </w:r>
      <w:r>
        <w:br/>
      </w:r>
      <w:r w:rsidRPr="00CB1243">
        <w:t>θ = tan</w:t>
      </w:r>
      <w:r w:rsidRPr="001B0501">
        <w:rPr>
          <w:rStyle w:val="Csuperscript"/>
        </w:rPr>
        <w:t>-1</w:t>
      </w:r>
      <w:r w:rsidRPr="00CB1243">
        <w:t> </w:t>
      </w:r>
      <w:r w:rsidRPr="00CB1243">
        <w:rPr>
          <w:position w:val="-28"/>
        </w:rPr>
        <w:object w:dxaOrig="880" w:dyaOrig="680" w14:anchorId="5E7888C5">
          <v:shape id="_x0000_i1037" type="#_x0000_t75" style="width:44.05pt;height:34.4pt" o:ole="">
            <v:imagedata r:id="rId38" o:title=""/>
          </v:shape>
          <o:OLEObject Type="Embed" ProgID="Equation.DSMT4" ShapeID="_x0000_i1037" DrawAspect="Content" ObjectID="_1538896221" r:id="rId39"/>
        </w:object>
      </w:r>
      <w:r>
        <w:br/>
      </w:r>
      <w:r w:rsidRPr="00CB1243">
        <w:t>θ = 64.46</w:t>
      </w:r>
      <w:r w:rsidR="00FC1495" w:rsidRPr="00FC1495">
        <w:rPr>
          <w:rStyle w:val="Csymbol"/>
        </w:rPr>
        <w:t></w:t>
      </w:r>
      <w:r>
        <w:br/>
      </w:r>
      <w:r w:rsidRPr="00CB1243">
        <w:t>Therefore the required angle is 64</w:t>
      </w:r>
      <w:r w:rsidR="00FC1495" w:rsidRPr="00FC1495">
        <w:rPr>
          <w:rStyle w:val="Csymbol"/>
        </w:rPr>
        <w:t></w:t>
      </w:r>
      <w:r w:rsidR="008253FE">
        <w:t xml:space="preserve"> (</w:t>
      </w:r>
      <w:r w:rsidRPr="00CB1243">
        <w:t>to the nearest degree).</w:t>
      </w:r>
    </w:p>
    <w:p w14:paraId="75C3A6E3" w14:textId="6E655C9D" w:rsidR="00E25A5F" w:rsidRPr="00CB1243" w:rsidRDefault="0049202A" w:rsidP="00E25A5F">
      <w:pPr>
        <w:pStyle w:val="Pquestionheadingsx"/>
      </w:pPr>
      <w:r>
        <w:t>Question 10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>1]</w:t>
      </w:r>
    </w:p>
    <w:p w14:paraId="1A74A71F" w14:textId="77777777" w:rsidR="00A54A0A" w:rsidRPr="001F3E92" w:rsidRDefault="00A54A0A" w:rsidP="00A54A0A">
      <w:pPr>
        <w:pStyle w:val="Pquestiontextmainstem"/>
      </w:pPr>
      <w:r w:rsidRPr="001F3E92">
        <w:t xml:space="preserve">Let </w:t>
      </w:r>
      <w:r w:rsidRPr="00C01547">
        <w:rPr>
          <w:rStyle w:val="Cmathsexpressions"/>
        </w:rPr>
        <w:t>r</w:t>
      </w:r>
      <w:r w:rsidRPr="001F3E92">
        <w:t xml:space="preserve"> be the radius.  </w:t>
      </w:r>
    </w:p>
    <w:p w14:paraId="083C1174" w14:textId="77777777" w:rsidR="00A54A0A" w:rsidRDefault="008253FE" w:rsidP="00A54A0A">
      <w:pPr>
        <w:pStyle w:val="Pquestiontextmainstem"/>
      </w:pPr>
      <w:r w:rsidRPr="008253FE">
        <w:rPr>
          <w:position w:val="-46"/>
        </w:rPr>
        <w:object w:dxaOrig="1700" w:dyaOrig="1040" w14:anchorId="16CB9089">
          <v:shape id="_x0000_i1038" type="#_x0000_t75" style="width:84.9pt;height:51.6pt" o:ole="">
            <v:imagedata r:id="rId40" o:title=""/>
          </v:shape>
          <o:OLEObject Type="Embed" ProgID="Equation.DSMT4" ShapeID="_x0000_i1038" DrawAspect="Content" ObjectID="_1538896222" r:id="rId41"/>
        </w:object>
      </w:r>
    </w:p>
    <w:p w14:paraId="2649DCC2" w14:textId="77777777" w:rsidR="008253FE" w:rsidRPr="001D1AFA" w:rsidRDefault="008253FE" w:rsidP="00A54A0A">
      <w:pPr>
        <w:pStyle w:val="Pquestiontextmainstem"/>
      </w:pPr>
      <w:r w:rsidRPr="008253FE">
        <w:rPr>
          <w:position w:val="-14"/>
        </w:rPr>
        <w:object w:dxaOrig="2040" w:dyaOrig="400" w14:anchorId="7AA6CCEC">
          <v:shape id="_x0000_i1039" type="#_x0000_t75" style="width:102.1pt;height:20.4pt" o:ole="">
            <v:imagedata r:id="rId42" o:title=""/>
          </v:shape>
          <o:OLEObject Type="Embed" ProgID="Equation.DSMT4" ShapeID="_x0000_i1039" DrawAspect="Content" ObjectID="_1538896223" r:id="rId43"/>
        </w:object>
      </w:r>
    </w:p>
    <w:p w14:paraId="750A3E59" w14:textId="071A7D30" w:rsidR="00E25A5F" w:rsidRPr="00CB1243" w:rsidRDefault="0049202A" w:rsidP="00E25A5F">
      <w:pPr>
        <w:pStyle w:val="Pquestionheadingsx"/>
      </w:pPr>
      <w:r>
        <w:t>Question 11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>1]</w:t>
      </w:r>
    </w:p>
    <w:p w14:paraId="2B9E7F98" w14:textId="7D331641" w:rsidR="00E25A5F" w:rsidRPr="00CB1243" w:rsidRDefault="00E25A5F" w:rsidP="00E25A5F">
      <w:pPr>
        <w:pStyle w:val="Pquestiontextmainstem"/>
      </w:pPr>
      <w:r w:rsidRPr="00CB1243">
        <w:t xml:space="preserve">Length of diagonal </w:t>
      </w:r>
      <w:r w:rsidRPr="00C01547">
        <w:rPr>
          <w:rStyle w:val="Cmathsexpressions"/>
        </w:rPr>
        <w:t>BC</w:t>
      </w:r>
      <w:r w:rsidRPr="00CB1243">
        <w:t xml:space="preserve"> = </w:t>
      </w:r>
      <w:r w:rsidRPr="00CB1243">
        <w:rPr>
          <w:position w:val="-8"/>
        </w:rPr>
        <w:object w:dxaOrig="1100" w:dyaOrig="400" w14:anchorId="328CC934">
          <v:shape id="_x0000_i1040" type="#_x0000_t75" style="width:54.8pt;height:21.5pt" o:ole="">
            <v:imagedata r:id="rId44" o:title=""/>
          </v:shape>
          <o:OLEObject Type="Embed" ProgID="Equation.DSMT4" ShapeID="_x0000_i1040" DrawAspect="Content" ObjectID="_1538896224" r:id="rId45"/>
        </w:object>
      </w:r>
      <w:r w:rsidRPr="00CB1243">
        <w:t>= 20 cm</w:t>
      </w:r>
    </w:p>
    <w:p w14:paraId="7A91AD47" w14:textId="4061380D" w:rsidR="00E25A5F" w:rsidRPr="00C01547" w:rsidRDefault="00E25A5F" w:rsidP="00E25A5F">
      <w:pPr>
        <w:pStyle w:val="Pquestiontextmainstem"/>
        <w:rPr>
          <w:rStyle w:val="Csuperscript"/>
        </w:rPr>
      </w:pPr>
      <w:r w:rsidRPr="00F02CF3">
        <w:t xml:space="preserve">tan </w:t>
      </w:r>
      <w:r w:rsidR="00F02CF3" w:rsidRPr="00F02CF3">
        <w:t>(</w:t>
      </w:r>
      <w:r w:rsidR="008253FE">
        <w:t>angle with base</w:t>
      </w:r>
      <w:r w:rsidR="00F02CF3" w:rsidRPr="00F02CF3">
        <w:t>)</w:t>
      </w:r>
      <w:r w:rsidRPr="00CB1243">
        <w:t xml:space="preserve"> = </w:t>
      </w:r>
      <w:r w:rsidR="008253FE" w:rsidRPr="008253FE">
        <w:rPr>
          <w:position w:val="-28"/>
          <w:vertAlign w:val="superscript"/>
        </w:rPr>
        <w:object w:dxaOrig="580" w:dyaOrig="680" w14:anchorId="5E0FAAA1">
          <v:shape id="_x0000_i1041" type="#_x0000_t75" style="width:29pt;height:34.4pt" o:ole="">
            <v:imagedata r:id="rId46" o:title=""/>
          </v:shape>
          <o:OLEObject Type="Embed" ProgID="Equation.DSMT4" ShapeID="_x0000_i1041" DrawAspect="Content" ObjectID="_1538896225" r:id="rId47"/>
        </w:object>
      </w:r>
    </w:p>
    <w:p w14:paraId="41B16C70" w14:textId="3B102A27" w:rsidR="00E25A5F" w:rsidRPr="00CB1243" w:rsidRDefault="008253FE" w:rsidP="00E25A5F">
      <w:pPr>
        <w:pStyle w:val="Pquestiontextmainstem"/>
      </w:pPr>
      <w:r>
        <w:t>a</w:t>
      </w:r>
      <w:r w:rsidR="00E25A5F" w:rsidRPr="00CB1243">
        <w:t>ngle with base = tan</w:t>
      </w:r>
      <w:r w:rsidR="00E25A5F" w:rsidRPr="00C01547">
        <w:rPr>
          <w:rStyle w:val="Csuperscript"/>
        </w:rPr>
        <w:t>-1</w:t>
      </w:r>
      <w:r w:rsidR="00E25A5F" w:rsidRPr="00CB1243">
        <w:rPr>
          <w:position w:val="-28"/>
          <w:vertAlign w:val="superscript"/>
        </w:rPr>
        <w:object w:dxaOrig="580" w:dyaOrig="680" w14:anchorId="1A11BB0E">
          <v:shape id="_x0000_i1042" type="#_x0000_t75" style="width:29pt;height:34.4pt" o:ole="">
            <v:imagedata r:id="rId48" o:title=""/>
          </v:shape>
          <o:OLEObject Type="Embed" ProgID="Equation.DSMT4" ShapeID="_x0000_i1042" DrawAspect="Content" ObjectID="_1538896226" r:id="rId49"/>
        </w:object>
      </w:r>
    </w:p>
    <w:p w14:paraId="4E99D10A" w14:textId="6AAFA1C6" w:rsidR="00E25A5F" w:rsidRPr="00CB1243" w:rsidRDefault="00E25A5F" w:rsidP="00E25A5F">
      <w:pPr>
        <w:pStyle w:val="Pquestiontextmainstem"/>
      </w:pPr>
      <w:r w:rsidRPr="00CB1243">
        <w:t>= 50.194…</w:t>
      </w:r>
      <w:r w:rsidR="00FC1495" w:rsidRPr="00FC1495">
        <w:rPr>
          <w:rStyle w:val="Csymbol"/>
        </w:rPr>
        <w:t></w:t>
      </w:r>
    </w:p>
    <w:p w14:paraId="7DF549FD" w14:textId="597CDA56" w:rsidR="00E25A5F" w:rsidRDefault="00E25A5F" w:rsidP="00E25A5F">
      <w:pPr>
        <w:pStyle w:val="Pquestiontextmainstem"/>
      </w:pPr>
      <w:r w:rsidRPr="00CB1243">
        <w:t>= 50</w:t>
      </w:r>
      <w:r w:rsidR="00FC1495" w:rsidRPr="00FC1495">
        <w:rPr>
          <w:rStyle w:val="Csymbol"/>
        </w:rPr>
        <w:t></w:t>
      </w:r>
    </w:p>
    <w:p w14:paraId="46247B8D" w14:textId="4AE97515" w:rsidR="00E25A5F" w:rsidRDefault="0049202A" w:rsidP="00E25A5F">
      <w:pPr>
        <w:pStyle w:val="Pquestionheadingsx"/>
      </w:pPr>
      <w:r>
        <w:t>Question 12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>2]</w:t>
      </w:r>
    </w:p>
    <w:p w14:paraId="6C0E24E7" w14:textId="02DD4DE3" w:rsidR="00E25A5F" w:rsidRPr="00C01547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CB1243">
        <w:t xml:space="preserve">sin </w:t>
      </w:r>
      <w:r w:rsidR="00F02CF3">
        <w:t>(</w:t>
      </w:r>
      <w:r w:rsidRPr="00CB1243">
        <w:t>141</w:t>
      </w:r>
      <w:r w:rsidR="00FC1495" w:rsidRPr="00FC1495">
        <w:rPr>
          <w:rStyle w:val="Csymbol"/>
        </w:rPr>
        <w:t></w:t>
      </w:r>
      <w:r w:rsidR="00F02CF3">
        <w:t>)</w:t>
      </w:r>
      <w:r>
        <w:t xml:space="preserve"> </w:t>
      </w:r>
      <w:r w:rsidRPr="00CB1243">
        <w:t>= sin (180 − 141)</w:t>
      </w:r>
      <w:r w:rsidR="00FC1495" w:rsidRPr="00FC1495">
        <w:rPr>
          <w:rStyle w:val="Csymbol"/>
        </w:rPr>
        <w:t></w:t>
      </w:r>
      <w:r>
        <w:br/>
      </w:r>
      <w:r w:rsidRPr="00C01547">
        <w:t xml:space="preserve">= sin </w:t>
      </w:r>
      <w:r w:rsidR="00F02CF3">
        <w:t>(</w:t>
      </w:r>
      <w:r w:rsidRPr="00C01547">
        <w:t>39</w:t>
      </w:r>
      <w:r w:rsidR="00FC1495" w:rsidRPr="00FC1495">
        <w:rPr>
          <w:rStyle w:val="Csymbol"/>
        </w:rPr>
        <w:t></w:t>
      </w:r>
      <w:r w:rsidR="00F02CF3">
        <w:t>)</w:t>
      </w:r>
    </w:p>
    <w:p w14:paraId="75AA97E4" w14:textId="0BAAE8FD" w:rsidR="00E25A5F" w:rsidRPr="00C01547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CB1243">
        <w:t xml:space="preserve">tan </w:t>
      </w:r>
      <w:r w:rsidR="00F02CF3">
        <w:t>(</w:t>
      </w:r>
      <w:r w:rsidRPr="00CB1243">
        <w:t>314</w:t>
      </w:r>
      <w:r w:rsidR="00FC1495" w:rsidRPr="00FC1495">
        <w:rPr>
          <w:rStyle w:val="Csymbol"/>
        </w:rPr>
        <w:t></w:t>
      </w:r>
      <w:r w:rsidR="00F02CF3">
        <w:t>)</w:t>
      </w:r>
      <w:r>
        <w:t xml:space="preserve"> </w:t>
      </w:r>
      <w:r w:rsidRPr="00CB1243">
        <w:t xml:space="preserve">= tan (360 </w:t>
      </w:r>
      <w:r w:rsidRPr="00CB1243">
        <w:sym w:font="Symbol" w:char="F02D"/>
      </w:r>
      <w:r w:rsidRPr="00CB1243">
        <w:t xml:space="preserve"> 314)</w:t>
      </w:r>
      <w:r w:rsidR="00FC1495" w:rsidRPr="00FC1495">
        <w:rPr>
          <w:rStyle w:val="Csymbol"/>
        </w:rPr>
        <w:t></w:t>
      </w:r>
      <w:r>
        <w:br/>
      </w:r>
      <w:r w:rsidRPr="00C01547">
        <w:t xml:space="preserve">= −tan </w:t>
      </w:r>
      <w:r w:rsidR="00F02CF3">
        <w:t>(</w:t>
      </w:r>
      <w:r w:rsidRPr="00C01547">
        <w:t>46</w:t>
      </w:r>
      <w:r w:rsidR="00FC1495" w:rsidRPr="00FC1495">
        <w:rPr>
          <w:rStyle w:val="Csymbol"/>
        </w:rPr>
        <w:t></w:t>
      </w:r>
      <w:r w:rsidR="00F02CF3">
        <w:t>)</w:t>
      </w:r>
    </w:p>
    <w:p w14:paraId="2C920E46" w14:textId="4A648B83" w:rsidR="00E25A5F" w:rsidRPr="00CB1243" w:rsidRDefault="0049202A" w:rsidP="00E25A5F">
      <w:pPr>
        <w:pStyle w:val="Pquestionheadingsx"/>
      </w:pPr>
      <w:r>
        <w:lastRenderedPageBreak/>
        <w:t>Question 13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>3]</w:t>
      </w:r>
    </w:p>
    <w:p w14:paraId="7B6679F3" w14:textId="5901E732" w:rsidR="00E25A5F" w:rsidRPr="00CB1243" w:rsidRDefault="00E25A5F" w:rsidP="00E25A5F">
      <w:pPr>
        <w:pStyle w:val="Pquestiontextmainstem"/>
      </w:pPr>
      <w:r w:rsidRPr="00CB1243">
        <w:t xml:space="preserve">cos </w:t>
      </w:r>
      <w:r w:rsidR="00F02CF3">
        <w:t>(</w:t>
      </w:r>
      <w:r w:rsidRPr="00C01547">
        <w:rPr>
          <w:rStyle w:val="Cmathsexpressions"/>
        </w:rPr>
        <w:t>x</w:t>
      </w:r>
      <w:r w:rsidR="00F02CF3" w:rsidRPr="00F02CF3">
        <w:t>)</w:t>
      </w:r>
      <w:r w:rsidRPr="00CB1243">
        <w:t xml:space="preserve"> = </w:t>
      </w:r>
      <w:r w:rsidR="008253FE" w:rsidRPr="008253FE">
        <w:rPr>
          <w:position w:val="-24"/>
        </w:rPr>
        <w:object w:dxaOrig="240" w:dyaOrig="620" w14:anchorId="3541D663">
          <v:shape id="_x0000_i1043" type="#_x0000_t75" style="width:11.8pt;height:31.15pt" o:ole="">
            <v:imagedata r:id="rId50" o:title=""/>
          </v:shape>
          <o:OLEObject Type="Embed" ProgID="Equation.DSMT4" ShapeID="_x0000_i1043" DrawAspect="Content" ObjectID="_1538896227" r:id="rId51"/>
        </w:object>
      </w:r>
      <w:r w:rsidRPr="00CB1243">
        <w:t xml:space="preserve"> </w:t>
      </w:r>
    </w:p>
    <w:p w14:paraId="25614E06" w14:textId="589E28F0" w:rsidR="00E25A5F" w:rsidRPr="00CB1243" w:rsidRDefault="00E25A5F" w:rsidP="00E25A5F">
      <w:pPr>
        <w:pStyle w:val="Pquestiontextmainstem"/>
      </w:pPr>
      <w:r w:rsidRPr="00CB1243">
        <w:t>In</w:t>
      </w:r>
      <w:r w:rsidR="008253FE">
        <w:t xml:space="preserve"> the</w:t>
      </w:r>
      <w:r w:rsidRPr="00CB1243">
        <w:t xml:space="preserve"> 1st quadrant, cos </w:t>
      </w:r>
      <w:r w:rsidR="00F02CF3">
        <w:t>(</w:t>
      </w:r>
      <w:r w:rsidR="00F02CF3" w:rsidRPr="00C01547">
        <w:rPr>
          <w:rStyle w:val="Cmathsexpressions"/>
        </w:rPr>
        <w:t>x</w:t>
      </w:r>
      <w:r w:rsidR="00F02CF3" w:rsidRPr="00F02CF3">
        <w:t>)</w:t>
      </w:r>
      <w:r w:rsidRPr="00CB1243">
        <w:t xml:space="preserve"> is positive. </w:t>
      </w:r>
    </w:p>
    <w:p w14:paraId="20FB01A4" w14:textId="46955907" w:rsidR="00E25A5F" w:rsidRPr="00CB1243" w:rsidRDefault="00E25A5F" w:rsidP="00E25A5F">
      <w:pPr>
        <w:pStyle w:val="Pquestiontextmainstem"/>
      </w:pPr>
      <w:r w:rsidRPr="00CB1243">
        <w:t xml:space="preserve">In </w:t>
      </w:r>
      <w:r w:rsidR="008253FE">
        <w:t xml:space="preserve">the </w:t>
      </w:r>
      <w:r w:rsidRPr="00CB1243">
        <w:t xml:space="preserve">2nd quadrant, cos </w:t>
      </w:r>
      <w:r w:rsidR="00F02CF3">
        <w:t>(</w:t>
      </w:r>
      <w:r w:rsidR="00F02CF3" w:rsidRPr="00C01547">
        <w:rPr>
          <w:rStyle w:val="Cmathsexpressions"/>
        </w:rPr>
        <w:t>x</w:t>
      </w:r>
      <w:r w:rsidR="00F02CF3" w:rsidRPr="00F02CF3">
        <w:t>)</w:t>
      </w:r>
      <w:r w:rsidRPr="00CB1243">
        <w:t xml:space="preserve"> is negative. </w:t>
      </w:r>
    </w:p>
    <w:p w14:paraId="587AB2AA" w14:textId="6A853336" w:rsidR="00E25A5F" w:rsidRPr="00CB1243" w:rsidRDefault="00E25A5F" w:rsidP="00E25A5F">
      <w:pPr>
        <w:pStyle w:val="Pquestiontextmainstem"/>
      </w:pPr>
      <w:r w:rsidRPr="00CB1243">
        <w:t xml:space="preserve">In </w:t>
      </w:r>
      <w:r w:rsidR="008253FE">
        <w:t xml:space="preserve">the </w:t>
      </w:r>
      <w:r w:rsidRPr="00CB1243">
        <w:t xml:space="preserve">3rd quadrant, cos </w:t>
      </w:r>
      <w:r w:rsidR="00F02CF3">
        <w:t>(</w:t>
      </w:r>
      <w:r w:rsidR="00F02CF3" w:rsidRPr="00C01547">
        <w:rPr>
          <w:rStyle w:val="Cmathsexpressions"/>
        </w:rPr>
        <w:t>x</w:t>
      </w:r>
      <w:r w:rsidR="00F02CF3" w:rsidRPr="00F02CF3">
        <w:t>)</w:t>
      </w:r>
      <w:r w:rsidRPr="00CB1243">
        <w:t xml:space="preserve"> is negative. </w:t>
      </w:r>
    </w:p>
    <w:p w14:paraId="76250589" w14:textId="130A9E5F" w:rsidR="00E25A5F" w:rsidRPr="00CB1243" w:rsidRDefault="00E25A5F" w:rsidP="00E25A5F">
      <w:pPr>
        <w:pStyle w:val="Pquestiontextmainstem"/>
      </w:pPr>
      <w:r w:rsidRPr="00CB1243">
        <w:t xml:space="preserve">In </w:t>
      </w:r>
      <w:r w:rsidR="008253FE">
        <w:t xml:space="preserve">the </w:t>
      </w:r>
      <w:r w:rsidRPr="00CB1243">
        <w:t xml:space="preserve">4th quadrant, cos </w:t>
      </w:r>
      <w:r w:rsidR="00F02CF3">
        <w:t>(</w:t>
      </w:r>
      <w:r w:rsidR="00F02CF3" w:rsidRPr="00C01547">
        <w:rPr>
          <w:rStyle w:val="Cmathsexpressions"/>
        </w:rPr>
        <w:t>x</w:t>
      </w:r>
      <w:r w:rsidR="00F02CF3" w:rsidRPr="00F02CF3">
        <w:t>)</w:t>
      </w:r>
      <w:r w:rsidRPr="00CB1243">
        <w:t xml:space="preserve"> is positive. </w:t>
      </w:r>
    </w:p>
    <w:p w14:paraId="05525A8D" w14:textId="2184A9D4" w:rsidR="00E25A5F" w:rsidRDefault="00E25A5F" w:rsidP="00E25A5F">
      <w:pPr>
        <w:pStyle w:val="Pquestiontextmainstem"/>
        <w:rPr>
          <w:noProof/>
        </w:rPr>
      </w:pPr>
      <w:r w:rsidRPr="00CB1243">
        <w:t>Therefore, the solutions will be found in both the 1st and 4th quadrants, where the solution</w:t>
      </w:r>
      <w:r w:rsidR="008253FE">
        <w:t>s are</w:t>
      </w:r>
      <w:r w:rsidRPr="00CB1243">
        <w:t xml:space="preserve"> positive.</w:t>
      </w:r>
    </w:p>
    <w:p w14:paraId="4368776A" w14:textId="75539846" w:rsidR="00E25A5F" w:rsidRPr="00CB1243" w:rsidRDefault="0049202A" w:rsidP="00E25A5F">
      <w:pPr>
        <w:pStyle w:val="Pquestionheadingsx"/>
      </w:pPr>
      <w:r>
        <w:t>Question 14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8253FE">
        <w:t>2</w:t>
      </w:r>
      <w:r w:rsidR="00E25A5F">
        <w:t>]</w:t>
      </w:r>
    </w:p>
    <w:p w14:paraId="192CCBBC" w14:textId="2A1C1BF2" w:rsidR="00E25A5F" w:rsidRPr="00CB1243" w:rsidRDefault="00E25A5F" w:rsidP="00E25A5F">
      <w:pPr>
        <w:pStyle w:val="Pquestiontextmainstem"/>
      </w:pPr>
      <w:r w:rsidRPr="00CB1243">
        <w:t xml:space="preserve">sin </w:t>
      </w:r>
      <w:r w:rsidR="008253FE">
        <w:t>(</w:t>
      </w:r>
      <w:r w:rsidRPr="00CB1243">
        <w:sym w:font="Symbol" w:char="F066"/>
      </w:r>
      <w:r w:rsidR="008253FE">
        <w:t>)</w:t>
      </w:r>
      <w:r w:rsidRPr="00CB1243">
        <w:t xml:space="preserve"> is negative in the 3rd and 4th quadrants.</w:t>
      </w:r>
    </w:p>
    <w:p w14:paraId="6690AC8F" w14:textId="335E703E" w:rsidR="00E25A5F" w:rsidRPr="00CB1243" w:rsidRDefault="00E25A5F" w:rsidP="00E25A5F">
      <w:pPr>
        <w:pStyle w:val="Pquestiontextmainstem"/>
        <w:rPr>
          <w:rFonts w:eastAsia="Calibri"/>
        </w:rPr>
      </w:pPr>
      <w:r w:rsidRPr="00CB1243">
        <w:t xml:space="preserve">−sin </w:t>
      </w:r>
      <w:r w:rsidR="00F02CF3">
        <w:t>(</w:t>
      </w:r>
      <w:r w:rsidRPr="00CB1243">
        <w:t>45</w:t>
      </w:r>
      <w:r w:rsidR="00FC1495" w:rsidRPr="00FC1495">
        <w:rPr>
          <w:rStyle w:val="Csymbol"/>
        </w:rPr>
        <w:t></w:t>
      </w:r>
      <w:r w:rsidR="00F02CF3">
        <w:t xml:space="preserve">) </w:t>
      </w:r>
      <w:r w:rsidRPr="00CB1243">
        <w:t>= sin (180 + 45)</w:t>
      </w:r>
      <w:r w:rsidR="00FC1495" w:rsidRPr="00FC1495">
        <w:rPr>
          <w:rStyle w:val="Csymbol"/>
        </w:rPr>
        <w:t></w:t>
      </w:r>
      <w:r w:rsidRPr="00CB1243">
        <w:t xml:space="preserve"> or sin (360 – 45)</w:t>
      </w:r>
      <w:r w:rsidR="00FC1495" w:rsidRPr="00FC1495">
        <w:rPr>
          <w:rStyle w:val="Csymbol"/>
        </w:rPr>
        <w:t></w:t>
      </w:r>
    </w:p>
    <w:p w14:paraId="5738CBCE" w14:textId="6F6BEA8E" w:rsidR="00E25A5F" w:rsidRPr="00CB1243" w:rsidRDefault="00E25A5F" w:rsidP="00E25A5F">
      <w:pPr>
        <w:pStyle w:val="Pquestiontextmainstem"/>
        <w:rPr>
          <w:rFonts w:eastAsia="Calibri"/>
        </w:rPr>
      </w:pPr>
      <w:r w:rsidRPr="00CB1243">
        <w:rPr>
          <w:rFonts w:eastAsia="Calibri"/>
        </w:rPr>
        <w:t xml:space="preserve">= sin </w:t>
      </w:r>
      <w:r w:rsidR="00F02CF3">
        <w:rPr>
          <w:rFonts w:eastAsia="Calibri"/>
        </w:rPr>
        <w:t>(</w:t>
      </w:r>
      <w:r w:rsidRPr="00CB1243">
        <w:rPr>
          <w:rFonts w:eastAsia="Calibri"/>
        </w:rPr>
        <w:t>225</w:t>
      </w:r>
      <w:r w:rsidR="00FC1495" w:rsidRPr="00FC1495">
        <w:rPr>
          <w:rStyle w:val="Csymbol"/>
          <w:rFonts w:eastAsia="Calibri"/>
        </w:rPr>
        <w:t></w:t>
      </w:r>
      <w:r w:rsidR="00F02CF3">
        <w:rPr>
          <w:rFonts w:eastAsia="Calibri"/>
        </w:rPr>
        <w:t>)</w:t>
      </w:r>
      <w:r w:rsidRPr="00CB1243">
        <w:rPr>
          <w:rFonts w:eastAsia="Calibri"/>
        </w:rPr>
        <w:t xml:space="preserve"> or sin </w:t>
      </w:r>
      <w:r w:rsidR="00F02CF3">
        <w:rPr>
          <w:rFonts w:eastAsia="Calibri"/>
        </w:rPr>
        <w:t>(</w:t>
      </w:r>
      <w:r w:rsidRPr="00CB1243">
        <w:rPr>
          <w:rFonts w:eastAsia="Calibri"/>
        </w:rPr>
        <w:t>315</w:t>
      </w:r>
      <w:r w:rsidR="00FC1495" w:rsidRPr="00FC1495">
        <w:rPr>
          <w:rStyle w:val="Csymbol"/>
          <w:rFonts w:eastAsia="Calibri"/>
        </w:rPr>
        <w:t></w:t>
      </w:r>
      <w:r w:rsidR="00F02CF3">
        <w:rPr>
          <w:rFonts w:eastAsia="Calibri"/>
        </w:rPr>
        <w:t>)</w:t>
      </w:r>
    </w:p>
    <w:p w14:paraId="38EF8038" w14:textId="7841F02A" w:rsidR="00E25A5F" w:rsidRDefault="00E25A5F" w:rsidP="00E25A5F">
      <w:pPr>
        <w:pStyle w:val="Pquestiontextmainstem"/>
        <w:rPr>
          <w:rFonts w:eastAsia="Calibri"/>
        </w:rPr>
      </w:pPr>
      <w:r w:rsidRPr="00CB1243">
        <w:sym w:font="Symbol" w:char="F066"/>
      </w:r>
      <w:r w:rsidRPr="00CB1243">
        <w:t xml:space="preserve"> =</w:t>
      </w:r>
      <w:r w:rsidRPr="00C01547">
        <w:rPr>
          <w:rStyle w:val="Cmathsexpressions"/>
        </w:rPr>
        <w:t xml:space="preserve"> </w:t>
      </w:r>
      <w:r w:rsidRPr="00CB1243">
        <w:t>225</w:t>
      </w:r>
      <w:r w:rsidR="00FC1495" w:rsidRPr="00FC1495">
        <w:rPr>
          <w:rStyle w:val="Csymbol"/>
        </w:rPr>
        <w:t></w:t>
      </w:r>
      <w:r w:rsidRPr="00CB1243">
        <w:t xml:space="preserve"> or 315</w:t>
      </w:r>
      <w:r w:rsidR="00FC1495" w:rsidRPr="00FC1495">
        <w:rPr>
          <w:rStyle w:val="Csymbol"/>
        </w:rPr>
        <w:t></w:t>
      </w:r>
    </w:p>
    <w:p w14:paraId="5716AAC6" w14:textId="62C28AE1" w:rsidR="00E25A5F" w:rsidRPr="00CB1243" w:rsidRDefault="0049202A" w:rsidP="0049202A">
      <w:pPr>
        <w:pStyle w:val="Pquestionheadingsx"/>
      </w:pPr>
      <w:r>
        <w:t>Question 15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>3]</w:t>
      </w:r>
    </w:p>
    <w:p w14:paraId="7110977F" w14:textId="4846E5FD" w:rsidR="00E25A5F" w:rsidRPr="00CB1243" w:rsidRDefault="008253FE" w:rsidP="00E25A5F">
      <w:pPr>
        <w:pStyle w:val="Pquestiontextmainstem"/>
      </w:pPr>
      <w:r w:rsidRPr="008253FE">
        <w:rPr>
          <w:position w:val="-48"/>
        </w:rPr>
        <w:object w:dxaOrig="1880" w:dyaOrig="1080" w14:anchorId="24D235CC">
          <v:shape id="_x0000_i1044" type="#_x0000_t75" style="width:94.55pt;height:55.9pt" o:ole="">
            <v:imagedata r:id="rId52" o:title=""/>
          </v:shape>
          <o:OLEObject Type="Embed" ProgID="Equation.DSMT4" ShapeID="_x0000_i1044" DrawAspect="Content" ObjectID="_1538896228" r:id="rId53"/>
        </w:object>
      </w:r>
    </w:p>
    <w:p w14:paraId="63FE62E7" w14:textId="636B7593" w:rsidR="00E25A5F" w:rsidRPr="00CB1243" w:rsidRDefault="00E25A5F" w:rsidP="00E25A5F">
      <w:pPr>
        <w:pStyle w:val="Pquestiontextmainstem"/>
      </w:pPr>
      <w:r w:rsidRPr="00CB1243">
        <w:t>First quadrant solution</w:t>
      </w:r>
      <w:r w:rsidR="008253FE">
        <w:t>:</w:t>
      </w:r>
      <w:r w:rsidRPr="00CB1243">
        <w:t xml:space="preserve"> </w:t>
      </w:r>
    </w:p>
    <w:p w14:paraId="7B70F43C" w14:textId="75C93FDB" w:rsidR="00E25A5F" w:rsidRPr="00CB1243" w:rsidRDefault="008253FE" w:rsidP="00E25A5F">
      <w:pPr>
        <w:pStyle w:val="Pquestiontextmainstem"/>
      </w:pPr>
      <w:r w:rsidRPr="008253FE">
        <w:rPr>
          <w:position w:val="-44"/>
        </w:rPr>
        <w:object w:dxaOrig="1520" w:dyaOrig="999" w14:anchorId="3BD5E9D3">
          <v:shape id="_x0000_i1045" type="#_x0000_t75" style="width:76.3pt;height:50.5pt" o:ole="">
            <v:imagedata r:id="rId54" o:title=""/>
          </v:shape>
          <o:OLEObject Type="Embed" ProgID="Equation.DSMT4" ShapeID="_x0000_i1045" DrawAspect="Content" ObjectID="_1538896229" r:id="rId55"/>
        </w:object>
      </w:r>
    </w:p>
    <w:p w14:paraId="0E13B3E5" w14:textId="5326E2C4" w:rsidR="00E25A5F" w:rsidRDefault="00E25A5F" w:rsidP="00E25A5F">
      <w:pPr>
        <w:pStyle w:val="Pquestiontextmainstem"/>
      </w:pPr>
      <w:r w:rsidRPr="00CB1243">
        <w:rPr>
          <w:rFonts w:eastAsia="Calibri"/>
        </w:rPr>
        <w:t xml:space="preserve">cos </w:t>
      </w:r>
      <w:r w:rsidR="00F02CF3">
        <w:rPr>
          <w:rFonts w:eastAsia="Calibri"/>
        </w:rPr>
        <w:t>(</w:t>
      </w:r>
      <w:r w:rsidRPr="00CB1243">
        <w:rPr>
          <w:rFonts w:eastAsia="Calibri"/>
        </w:rPr>
        <w:t>θ</w:t>
      </w:r>
      <w:r w:rsidR="00F02CF3">
        <w:rPr>
          <w:rFonts w:eastAsia="Calibri"/>
        </w:rPr>
        <w:t>)</w:t>
      </w:r>
      <w:r w:rsidRPr="00CB1243">
        <w:t xml:space="preserve"> is positi</w:t>
      </w:r>
      <w:r w:rsidR="008253FE">
        <w:t>ve in the 1st and 4th quadrants.</w:t>
      </w:r>
    </w:p>
    <w:p w14:paraId="24E91AE1" w14:textId="5CCA0B48" w:rsidR="00E25A5F" w:rsidRDefault="00E25A5F" w:rsidP="00E25A5F">
      <w:pPr>
        <w:pStyle w:val="Pquestiontextmainstem"/>
      </w:pPr>
      <w:r w:rsidRPr="00CB1243">
        <w:t xml:space="preserve">In the 4th quadrant, </w:t>
      </w:r>
      <w:r w:rsidRPr="00C01547">
        <w:rPr>
          <w:rStyle w:val="Cmathsexpressions"/>
        </w:rPr>
        <w:t xml:space="preserve">x </w:t>
      </w:r>
      <w:r w:rsidR="008253FE">
        <w:t xml:space="preserve">= </w:t>
      </w:r>
      <w:r w:rsidRPr="00CB1243">
        <w:t>360</w:t>
      </w:r>
      <w:r w:rsidR="008253FE" w:rsidRPr="00FC1495">
        <w:rPr>
          <w:rStyle w:val="Csymbol"/>
        </w:rPr>
        <w:t></w:t>
      </w:r>
      <w:r w:rsidRPr="00CB1243">
        <w:t xml:space="preserve"> – 45</w:t>
      </w:r>
      <w:r w:rsidR="008253FE" w:rsidRPr="00FC1495">
        <w:rPr>
          <w:rStyle w:val="Csymbol"/>
        </w:rPr>
        <w:t></w:t>
      </w:r>
      <w:r w:rsidR="008253FE">
        <w:t xml:space="preserve"> = </w:t>
      </w:r>
      <w:r w:rsidR="008253FE" w:rsidRPr="00CB1243">
        <w:t>315</w:t>
      </w:r>
      <w:r w:rsidR="008253FE" w:rsidRPr="00FC1495">
        <w:rPr>
          <w:rStyle w:val="Csymbol"/>
        </w:rPr>
        <w:t></w:t>
      </w:r>
      <w:r w:rsidR="008253FE">
        <w:rPr>
          <w:rStyle w:val="Csymbol"/>
        </w:rPr>
        <w:t></w:t>
      </w:r>
    </w:p>
    <w:p w14:paraId="1DB8F68B" w14:textId="36F8A71E" w:rsidR="00E25A5F" w:rsidRPr="001D1AFA" w:rsidRDefault="00E25A5F" w:rsidP="00E25A5F">
      <w:pPr>
        <w:pStyle w:val="Pquestiontextmainstem"/>
      </w:pPr>
      <w:r w:rsidRPr="00CB1243">
        <w:t>Therefore the solutions between 0</w:t>
      </w:r>
      <w:r w:rsidR="00FC1495" w:rsidRPr="00FC1495">
        <w:rPr>
          <w:rStyle w:val="Csymbol"/>
        </w:rPr>
        <w:t></w:t>
      </w:r>
      <w:r w:rsidRPr="00CB1243">
        <w:t xml:space="preserve"> ≤ θ ≤ 360</w:t>
      </w:r>
      <w:r w:rsidR="00FC1495" w:rsidRPr="00FC1495">
        <w:rPr>
          <w:rStyle w:val="Csymbol"/>
        </w:rPr>
        <w:t></w:t>
      </w:r>
      <w:r w:rsidRPr="00CB1243">
        <w:t xml:space="preserve"> are 45</w:t>
      </w:r>
      <w:r w:rsidR="00FC1495" w:rsidRPr="00FC1495">
        <w:rPr>
          <w:rStyle w:val="Csymbol"/>
        </w:rPr>
        <w:t></w:t>
      </w:r>
      <w:r w:rsidRPr="00CB1243">
        <w:t xml:space="preserve"> and 315</w:t>
      </w:r>
      <w:r w:rsidR="00FC1495" w:rsidRPr="00FC1495">
        <w:rPr>
          <w:rStyle w:val="Csymbol"/>
        </w:rPr>
        <w:t></w:t>
      </w:r>
      <w:r w:rsidRPr="00CB1243">
        <w:t>.</w:t>
      </w:r>
    </w:p>
    <w:p w14:paraId="5BD6ECF0" w14:textId="0A024F17" w:rsidR="00E25A5F" w:rsidRPr="00CB1243" w:rsidRDefault="0049202A" w:rsidP="00E25A5F">
      <w:pPr>
        <w:pStyle w:val="Pquestionheadingsx"/>
      </w:pPr>
      <w:r>
        <w:t>Question 16</w:t>
      </w:r>
      <w:r w:rsidR="00E25A5F">
        <w:tab/>
      </w:r>
      <w:r w:rsidR="00E25A5F" w:rsidRPr="00B23050">
        <w:rPr>
          <w:rStyle w:val="Cmarkslabel"/>
        </w:rPr>
        <w:t>4 marks</w:t>
      </w:r>
      <w:r w:rsidR="00E25A5F" w:rsidRPr="00CB1243">
        <w:tab/>
      </w:r>
      <w:r w:rsidR="00E25A5F">
        <w:t>[</w:t>
      </w:r>
      <w:r w:rsidR="00A17B82">
        <w:t>7.</w:t>
      </w:r>
      <w:r w:rsidR="00E25A5F" w:rsidRPr="00CB1243">
        <w:t>4]</w:t>
      </w:r>
    </w:p>
    <w:p w14:paraId="768BF938" w14:textId="3770C289" w:rsidR="00E25A5F" w:rsidRDefault="00E25A5F" w:rsidP="00E25A5F">
      <w:pPr>
        <w:pStyle w:val="Pquestiontextpartsa"/>
      </w:pPr>
      <w:r w:rsidRPr="0049202A">
        <w:rPr>
          <w:b/>
        </w:rPr>
        <w:t>(a)</w:t>
      </w:r>
      <w:r w:rsidRPr="0049202A">
        <w:rPr>
          <w:b/>
        </w:rPr>
        <w:tab/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  <w:r w:rsidRPr="00CB1243">
        <w:t xml:space="preserve"> = </w:t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CB1243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CB1243">
        <w:t xml:space="preserve"> – 2</w:t>
      </w:r>
      <w:r w:rsidRPr="001B0501">
        <w:rPr>
          <w:rStyle w:val="Cmathsexpressions"/>
        </w:rPr>
        <w:t>ab</w:t>
      </w:r>
      <w:r w:rsidRPr="00CB1243">
        <w:t xml:space="preserve"> cos</w:t>
      </w:r>
      <w:r w:rsidR="00F02CF3">
        <w:t xml:space="preserve"> (</w:t>
      </w:r>
      <w:r w:rsidRPr="00CB1243">
        <w:sym w:font="Symbol" w:char="F071"/>
      </w:r>
      <w:r w:rsidR="00F02CF3">
        <w:t>)</w:t>
      </w:r>
      <w:r>
        <w:br/>
      </w:r>
      <w:r w:rsidRPr="00CB1243">
        <w:t>84</w:t>
      </w:r>
      <w:r w:rsidRPr="001B0501">
        <w:rPr>
          <w:rStyle w:val="Csuperscript"/>
        </w:rPr>
        <w:t>2</w:t>
      </w:r>
      <w:r w:rsidRPr="00CB1243">
        <w:t xml:space="preserve"> = 77</w:t>
      </w:r>
      <w:r w:rsidRPr="001B0501">
        <w:rPr>
          <w:rStyle w:val="Csuperscript"/>
        </w:rPr>
        <w:t>2</w:t>
      </w:r>
      <w:r w:rsidRPr="00CB1243">
        <w:t xml:space="preserve"> + 92</w:t>
      </w:r>
      <w:r w:rsidRPr="001B0501">
        <w:rPr>
          <w:rStyle w:val="Csuperscript"/>
        </w:rPr>
        <w:t>2</w:t>
      </w:r>
      <w:r w:rsidRPr="00CB1243">
        <w:t xml:space="preserve"> – 2 × 77</w:t>
      </w:r>
      <w:r w:rsidRPr="001B0501">
        <w:rPr>
          <w:rStyle w:val="Cmathsexpressions"/>
        </w:rPr>
        <w:t xml:space="preserve">× </w:t>
      </w:r>
      <w:r w:rsidRPr="00CB1243">
        <w:t>92 × cos</w:t>
      </w:r>
      <w:r w:rsidR="00F02CF3">
        <w:t xml:space="preserve"> (</w:t>
      </w:r>
      <w:r w:rsidRPr="00CB1243">
        <w:sym w:font="Symbol" w:char="F071"/>
      </w:r>
      <w:r w:rsidR="00F02CF3">
        <w:t>)</w:t>
      </w:r>
      <w:r>
        <w:br/>
      </w:r>
      <w:r w:rsidRPr="00CB1243">
        <w:t>7056 = 14 393 – 14 168 × cos</w:t>
      </w:r>
      <w:r w:rsidR="00F02CF3">
        <w:t xml:space="preserve"> (</w:t>
      </w:r>
      <w:r w:rsidRPr="00CB1243">
        <w:sym w:font="Symbol" w:char="F071"/>
      </w:r>
      <w:r w:rsidR="00F02CF3">
        <w:t>)</w:t>
      </w:r>
      <w:r>
        <w:br/>
      </w:r>
      <w:r w:rsidRPr="00CB1243">
        <w:t>−7337 = –14 168 × cos</w:t>
      </w:r>
      <w:r w:rsidR="00F02CF3">
        <w:t xml:space="preserve"> (</w:t>
      </w:r>
      <w:r w:rsidRPr="00CB1243">
        <w:sym w:font="Symbol" w:char="F071"/>
      </w:r>
      <w:r w:rsidR="00F02CF3">
        <w:t>)</w:t>
      </w:r>
      <w:r>
        <w:br/>
      </w:r>
      <w:r w:rsidRPr="00CB1243">
        <w:t>cos</w:t>
      </w:r>
      <w:r w:rsidR="00F02CF3">
        <w:t xml:space="preserve"> (</w:t>
      </w:r>
      <w:r w:rsidRPr="00CB1243">
        <w:sym w:font="Symbol" w:char="F071"/>
      </w:r>
      <w:r w:rsidR="00F02CF3">
        <w:t>)</w:t>
      </w:r>
      <w:r w:rsidRPr="00CB1243">
        <w:t xml:space="preserve"> = </w:t>
      </w:r>
      <w:r w:rsidRPr="00CB1243">
        <w:rPr>
          <w:position w:val="-24"/>
        </w:rPr>
        <w:object w:dxaOrig="900" w:dyaOrig="620" w14:anchorId="5121D2B0">
          <v:shape id="_x0000_i1046" type="#_x0000_t75" style="width:45.15pt;height:31.15pt" o:ole="">
            <v:imagedata r:id="rId56" o:title=""/>
          </v:shape>
          <o:OLEObject Type="Embed" ProgID="Equation.DSMT4" ShapeID="_x0000_i1046" DrawAspect="Content" ObjectID="_1538896230" r:id="rId57"/>
        </w:object>
      </w:r>
      <w:r w:rsidRPr="00CB1243">
        <w:t xml:space="preserve"> </w:t>
      </w:r>
      <w:r>
        <w:br/>
      </w:r>
      <w:r w:rsidRPr="00CB1243">
        <w:t>θ = cos</w:t>
      </w:r>
      <w:r w:rsidRPr="001B0501">
        <w:rPr>
          <w:rStyle w:val="Csuperscript"/>
        </w:rPr>
        <w:t xml:space="preserve">-1 </w:t>
      </w:r>
      <w:r w:rsidRPr="00CB1243">
        <w:rPr>
          <w:position w:val="-28"/>
        </w:rPr>
        <w:object w:dxaOrig="1140" w:dyaOrig="680" w14:anchorId="199C959D">
          <v:shape id="_x0000_i1047" type="#_x0000_t75" style="width:56.95pt;height:34.4pt" o:ole="">
            <v:imagedata r:id="rId58" o:title=""/>
          </v:shape>
          <o:OLEObject Type="Embed" ProgID="Equation.DSMT4" ShapeID="_x0000_i1047" DrawAspect="Content" ObjectID="_1538896231" r:id="rId59"/>
        </w:object>
      </w:r>
      <w:r>
        <w:br/>
      </w:r>
      <w:r w:rsidRPr="00CB1243">
        <w:t>θ = 58.811…</w:t>
      </w:r>
      <w:r>
        <w:br/>
      </w:r>
      <w:r w:rsidRPr="00CB1243">
        <w:t>θ = 59</w:t>
      </w:r>
      <w:r w:rsidR="00FC1495" w:rsidRPr="00FC1495">
        <w:rPr>
          <w:rStyle w:val="Csymbol"/>
        </w:rPr>
        <w:t></w:t>
      </w:r>
      <w:r w:rsidR="008253FE">
        <w:t xml:space="preserve"> (</w:t>
      </w:r>
      <w:r w:rsidRPr="00CB1243">
        <w:t xml:space="preserve">to the </w:t>
      </w:r>
      <w:r w:rsidR="008253FE">
        <w:t>near</w:t>
      </w:r>
      <w:r w:rsidRPr="00CB1243">
        <w:t>est degree)</w:t>
      </w:r>
    </w:p>
    <w:p w14:paraId="72E4BF78" w14:textId="30262CA8" w:rsidR="00E25A5F" w:rsidRDefault="00E25A5F" w:rsidP="00E25A5F">
      <w:pPr>
        <w:pStyle w:val="Pquestiontextpartsa"/>
      </w:pPr>
      <w:r w:rsidRPr="00C01547">
        <w:rPr>
          <w:rStyle w:val="Cquestionpartlabelbold"/>
        </w:rPr>
        <w:lastRenderedPageBreak/>
        <w:t>(b)</w:t>
      </w:r>
      <w:r w:rsidRPr="00C01547">
        <w:rPr>
          <w:rStyle w:val="Cquestionpartlabelbold"/>
        </w:rPr>
        <w:tab/>
      </w:r>
      <w:r w:rsidRPr="00CB1243">
        <w:t>The sine rule can be used to calculate the second angle.</w:t>
      </w:r>
      <w:r>
        <w:br/>
      </w:r>
      <w:r w:rsidR="00F02CF3" w:rsidRPr="00F02CF3">
        <w:rPr>
          <w:position w:val="-138"/>
        </w:rPr>
        <w:object w:dxaOrig="3180" w:dyaOrig="2880" w14:anchorId="27245C30">
          <v:shape id="_x0000_i1048" type="#_x0000_t75" style="width:159.05pt;height:2in" o:ole="">
            <v:imagedata r:id="rId60" o:title=""/>
          </v:shape>
          <o:OLEObject Type="Embed" ProgID="Equation.DSMT4" ShapeID="_x0000_i1048" DrawAspect="Content" ObjectID="_1538896232" r:id="rId61"/>
        </w:object>
      </w:r>
      <w:r w:rsidRPr="00CB1243">
        <w:t xml:space="preserve"> </w:t>
      </w:r>
      <w:r>
        <w:br/>
      </w:r>
      <w:r w:rsidRPr="001B0501">
        <w:rPr>
          <w:rStyle w:val="Cmathsexpressions"/>
        </w:rPr>
        <w:t>B</w:t>
      </w:r>
      <w:r w:rsidRPr="00CB1243">
        <w:t xml:space="preserve"> = 69.242…</w:t>
      </w:r>
      <w:r>
        <w:br/>
      </w:r>
      <w:r w:rsidRPr="001B0501">
        <w:rPr>
          <w:rStyle w:val="Cmathsexpressions"/>
        </w:rPr>
        <w:t>B</w:t>
      </w:r>
      <w:r w:rsidRPr="00CB1243">
        <w:t xml:space="preserve"> = 69</w:t>
      </w:r>
      <w:r w:rsidR="00FC1495" w:rsidRPr="00FC1495">
        <w:rPr>
          <w:rStyle w:val="Csymbol"/>
        </w:rPr>
        <w:t></w:t>
      </w:r>
      <w:r w:rsidRPr="00CB1243">
        <w:t xml:space="preserve"> (correct to the nearest degree)</w:t>
      </w:r>
      <w:r>
        <w:br/>
      </w:r>
      <w:r w:rsidRPr="00CB1243">
        <w:t>To find the third angle, subtract the two known angles from 180</w:t>
      </w:r>
      <w:r w:rsidR="00FC1495" w:rsidRPr="00FC1495">
        <w:rPr>
          <w:rStyle w:val="Csymbol"/>
        </w:rPr>
        <w:t></w:t>
      </w:r>
      <w:r w:rsidRPr="00CB1243">
        <w:t>.</w:t>
      </w:r>
      <w:r>
        <w:br/>
      </w:r>
      <w:r w:rsidRPr="001B0501">
        <w:rPr>
          <w:rStyle w:val="Cmathsexpressions"/>
        </w:rPr>
        <w:t>C</w:t>
      </w:r>
      <w:r w:rsidRPr="00CB1243">
        <w:t xml:space="preserve"> = 180</w:t>
      </w:r>
      <w:r w:rsidR="00FC1495" w:rsidRPr="00FC1495">
        <w:rPr>
          <w:rStyle w:val="Csymbol"/>
        </w:rPr>
        <w:t></w:t>
      </w:r>
      <w:r w:rsidRPr="00CB1243">
        <w:t xml:space="preserve"> − (59</w:t>
      </w:r>
      <w:r w:rsidR="00FC1495" w:rsidRPr="00FC1495">
        <w:rPr>
          <w:rStyle w:val="Csymbol"/>
        </w:rPr>
        <w:t></w:t>
      </w:r>
      <w:r w:rsidRPr="00CB1243">
        <w:t xml:space="preserve"> + 69</w:t>
      </w:r>
      <w:r w:rsidR="00FC1495" w:rsidRPr="00FC1495">
        <w:rPr>
          <w:rStyle w:val="Csymbol"/>
        </w:rPr>
        <w:t></w:t>
      </w:r>
      <w:r w:rsidRPr="00CB1243">
        <w:t>)</w:t>
      </w:r>
      <w:r>
        <w:br/>
      </w:r>
      <w:r w:rsidRPr="001B0501">
        <w:rPr>
          <w:rStyle w:val="Cmathsexpressions"/>
        </w:rPr>
        <w:t>C</w:t>
      </w:r>
      <w:r w:rsidRPr="00CB1243">
        <w:t xml:space="preserve"> = 52</w:t>
      </w:r>
      <w:r w:rsidR="00FC1495" w:rsidRPr="00FC1495">
        <w:rPr>
          <w:rStyle w:val="Csymbol"/>
        </w:rPr>
        <w:t></w:t>
      </w:r>
    </w:p>
    <w:p w14:paraId="4C924E9C" w14:textId="56BC7446" w:rsidR="00E25A5F" w:rsidRPr="00CB1243" w:rsidRDefault="0049202A" w:rsidP="00E25A5F">
      <w:pPr>
        <w:pStyle w:val="Pquestionheadingsx"/>
      </w:pPr>
      <w:r>
        <w:t>Question 17</w:t>
      </w:r>
      <w:r w:rsidR="00E25A5F">
        <w:tab/>
      </w:r>
      <w:r w:rsidR="00E25A5F" w:rsidRPr="00B23050">
        <w:rPr>
          <w:rStyle w:val="Cmarkslabel"/>
        </w:rPr>
        <w:t>6 marks</w:t>
      </w:r>
      <w:r w:rsidR="00E25A5F" w:rsidRPr="00CB1243">
        <w:tab/>
      </w:r>
      <w:r w:rsidR="00E25A5F">
        <w:t>[</w:t>
      </w:r>
      <w:r w:rsidR="00A17B82">
        <w:t>7.</w:t>
      </w:r>
      <w:r w:rsidR="00E25A5F" w:rsidRPr="00CB1243">
        <w:t>5]</w:t>
      </w:r>
    </w:p>
    <w:p w14:paraId="688C1D64" w14:textId="7F775862" w:rsidR="00E25A5F" w:rsidRPr="00CB1243" w:rsidRDefault="00E25A5F" w:rsidP="00E25A5F">
      <w:pPr>
        <w:pStyle w:val="Pquestiontextpartsa"/>
        <w:rPr>
          <w:rFonts w:eastAsia="Calibri"/>
        </w:rPr>
      </w:pPr>
      <w:r w:rsidRPr="001B0501">
        <w:rPr>
          <w:rStyle w:val="Cquestionpartlabelbold"/>
          <w:rFonts w:eastAsia="Calibri"/>
        </w:rPr>
        <w:t>(a)</w:t>
      </w:r>
      <w:r w:rsidRPr="001B0501">
        <w:rPr>
          <w:rFonts w:eastAsia="Calibri"/>
        </w:rPr>
        <w:tab/>
      </w:r>
      <w:r w:rsidR="009934AC" w:rsidRPr="00CB1243">
        <w:t>α</w:t>
      </w:r>
      <w:r w:rsidRPr="001B0501">
        <w:rPr>
          <w:rFonts w:eastAsia="Calibri"/>
        </w:rPr>
        <w:t xml:space="preserve"> = 50</w:t>
      </w:r>
      <w:r w:rsidR="00FC1495" w:rsidRPr="00FC1495">
        <w:rPr>
          <w:rStyle w:val="Csymbol"/>
          <w:rFonts w:eastAsia="Calibri"/>
        </w:rPr>
        <w:t></w:t>
      </w:r>
      <w:r w:rsidRPr="001B0501">
        <w:rPr>
          <w:rFonts w:eastAsia="Calibri"/>
        </w:rPr>
        <w:br/>
      </w:r>
      <w:r w:rsidRPr="00CB1243">
        <w:rPr>
          <w:rFonts w:eastAsia="Calibri"/>
        </w:rPr>
        <w:t xml:space="preserve">θ = (180 </w:t>
      </w:r>
      <w:r w:rsidRPr="00CB1243">
        <w:rPr>
          <w:rFonts w:eastAsia="Calibri"/>
        </w:rPr>
        <w:sym w:font="Symbol" w:char="F02D"/>
      </w:r>
      <w:r w:rsidRPr="00CB1243">
        <w:rPr>
          <w:rFonts w:eastAsia="Calibri"/>
        </w:rPr>
        <w:t xml:space="preserve"> 50)</w:t>
      </w:r>
      <w:r w:rsidR="00FC1495" w:rsidRPr="00FC1495">
        <w:rPr>
          <w:rStyle w:val="Csymbol"/>
          <w:rFonts w:eastAsia="Calibri"/>
        </w:rPr>
        <w:t></w:t>
      </w:r>
      <w:r>
        <w:rPr>
          <w:rFonts w:eastAsia="Calibri"/>
        </w:rPr>
        <w:br/>
      </w:r>
      <w:r w:rsidRPr="00CB1243">
        <w:rPr>
          <w:rFonts w:eastAsia="Calibri"/>
        </w:rPr>
        <w:t xml:space="preserve">   = 130</w:t>
      </w:r>
      <w:r w:rsidR="00FC1495" w:rsidRPr="00FC1495">
        <w:rPr>
          <w:rStyle w:val="Csymbol"/>
          <w:rFonts w:eastAsia="Calibri"/>
        </w:rPr>
        <w:t></w:t>
      </w:r>
      <w:r w:rsidRPr="00CB1243">
        <w:rPr>
          <w:rFonts w:eastAsia="Calibri"/>
        </w:rPr>
        <w:t xml:space="preserve"> </w:t>
      </w:r>
    </w:p>
    <w:p w14:paraId="625083BB" w14:textId="6F2562A9" w:rsidR="00E25A5F" w:rsidRPr="00CB1243" w:rsidRDefault="00E25A5F" w:rsidP="00E25A5F">
      <w:pPr>
        <w:pStyle w:val="Pquestiontextpartsa"/>
        <w:rPr>
          <w:rFonts w:eastAsia="Calibri"/>
        </w:rPr>
      </w:pPr>
      <w:r w:rsidRPr="00C01547">
        <w:rPr>
          <w:rStyle w:val="Cquestionpartlabelbold"/>
          <w:rFonts w:eastAsia="Calibri"/>
        </w:rPr>
        <w:t>(b)</w:t>
      </w:r>
      <w:r w:rsidRPr="00C01547">
        <w:rPr>
          <w:rStyle w:val="Cquestionpartlabelbold"/>
          <w:rFonts w:eastAsia="Calibri"/>
        </w:rPr>
        <w:tab/>
      </w:r>
      <w:r w:rsidRPr="00CB1243">
        <w:rPr>
          <w:rFonts w:eastAsia="Calibri"/>
        </w:rPr>
        <w:t>Use cosine formula.</w:t>
      </w:r>
      <w:r>
        <w:rPr>
          <w:rFonts w:eastAsia="Calibri"/>
        </w:rPr>
        <w:br/>
      </w:r>
      <w:r w:rsidRPr="00CB1243">
        <w:rPr>
          <w:rFonts w:eastAsia="Calibri"/>
        </w:rPr>
        <w:t xml:space="preserve">Let </w:t>
      </w:r>
      <w:r w:rsidRPr="001B0501">
        <w:rPr>
          <w:rStyle w:val="Cmathsexpressions"/>
          <w:rFonts w:eastAsia="Calibri"/>
        </w:rPr>
        <w:t>x</w:t>
      </w:r>
      <w:r w:rsidRPr="00CB1243">
        <w:rPr>
          <w:rFonts w:eastAsia="Calibri"/>
        </w:rPr>
        <w:t xml:space="preserve"> be the length </w:t>
      </w:r>
      <w:r w:rsidRPr="001B0501">
        <w:rPr>
          <w:rStyle w:val="Cmathsexpressions"/>
          <w:rFonts w:eastAsia="Calibri"/>
        </w:rPr>
        <w:t>AC</w:t>
      </w:r>
      <w:r w:rsidRPr="001B0501">
        <w:rPr>
          <w:rStyle w:val="Cmathsexpressions"/>
          <w:rFonts w:eastAsia="Calibri"/>
        </w:rPr>
        <w:br/>
        <w:t>x</w:t>
      </w:r>
      <w:r w:rsidRPr="001B0501">
        <w:rPr>
          <w:rStyle w:val="Csuperscript"/>
          <w:rFonts w:eastAsia="Calibri"/>
        </w:rPr>
        <w:t>2</w:t>
      </w:r>
      <w:r w:rsidRPr="001B0501">
        <w:rPr>
          <w:rStyle w:val="Cmathsexpressions"/>
          <w:rFonts w:eastAsia="Calibri"/>
        </w:rPr>
        <w:t xml:space="preserve"> = </w:t>
      </w:r>
      <w:r w:rsidRPr="00CB1243">
        <w:rPr>
          <w:rFonts w:eastAsia="Calibri"/>
        </w:rPr>
        <w:t>40</w:t>
      </w:r>
      <w:r w:rsidRPr="001B0501">
        <w:rPr>
          <w:rStyle w:val="Csuperscript"/>
          <w:rFonts w:eastAsia="Calibri"/>
        </w:rPr>
        <w:t xml:space="preserve">2 </w:t>
      </w:r>
      <w:r w:rsidRPr="001B0501">
        <w:rPr>
          <w:rStyle w:val="Cmathsexpressions"/>
          <w:rFonts w:eastAsia="Calibri"/>
        </w:rPr>
        <w:t xml:space="preserve">+ </w:t>
      </w:r>
      <w:r w:rsidRPr="00CB1243">
        <w:rPr>
          <w:rFonts w:eastAsia="Calibri"/>
        </w:rPr>
        <w:t>20</w:t>
      </w:r>
      <w:r w:rsidRPr="001B0501">
        <w:rPr>
          <w:rStyle w:val="Csuperscript"/>
          <w:rFonts w:eastAsia="Calibri"/>
        </w:rPr>
        <w:t>2</w:t>
      </w:r>
      <w:r w:rsidRPr="001B0501">
        <w:rPr>
          <w:rStyle w:val="Cmathsexpressions"/>
          <w:rFonts w:eastAsia="Calibri"/>
        </w:rPr>
        <w:t xml:space="preserve"> – </w:t>
      </w:r>
      <w:r w:rsidRPr="00CB1243">
        <w:rPr>
          <w:rFonts w:eastAsia="Calibri"/>
        </w:rPr>
        <w:t xml:space="preserve">2 × 40 × 20 × cos </w:t>
      </w:r>
      <w:r w:rsidR="00F02CF3">
        <w:rPr>
          <w:rFonts w:eastAsia="Calibri"/>
        </w:rPr>
        <w:t>(</w:t>
      </w:r>
      <w:r w:rsidRPr="00CB1243">
        <w:rPr>
          <w:rFonts w:eastAsia="Calibri"/>
        </w:rPr>
        <w:t>130</w:t>
      </w:r>
      <w:r w:rsidR="00FC1495" w:rsidRPr="00FC1495">
        <w:rPr>
          <w:rStyle w:val="Csymbol"/>
          <w:rFonts w:eastAsia="Calibri"/>
        </w:rPr>
        <w:t></w:t>
      </w:r>
      <w:r w:rsidR="00F02CF3">
        <w:rPr>
          <w:rFonts w:eastAsia="Calibri"/>
        </w:rPr>
        <w:t>)</w:t>
      </w:r>
      <w:r>
        <w:rPr>
          <w:rFonts w:eastAsia="Calibri"/>
        </w:rPr>
        <w:br/>
      </w:r>
      <w:r w:rsidR="00F02CF3" w:rsidRPr="00F02CF3">
        <w:rPr>
          <w:rFonts w:eastAsia="Calibri"/>
          <w:position w:val="-16"/>
        </w:rPr>
        <w:object w:dxaOrig="3920" w:dyaOrig="480" w14:anchorId="38F16119">
          <v:shape id="_x0000_i1049" type="#_x0000_t75" style="width:196.65pt;height:24.7pt" o:ole="">
            <v:imagedata r:id="rId62" o:title=""/>
          </v:shape>
          <o:OLEObject Type="Embed" ProgID="Equation.DSMT4" ShapeID="_x0000_i1049" DrawAspect="Content" ObjectID="_1538896233" r:id="rId63"/>
        </w:object>
      </w:r>
      <w:r>
        <w:rPr>
          <w:rFonts w:eastAsia="Calibri"/>
        </w:rPr>
        <w:br/>
      </w:r>
      <w:r w:rsidRPr="001B0501">
        <w:rPr>
          <w:rStyle w:val="Cmathsexpressions"/>
          <w:rFonts w:eastAsia="Calibri"/>
        </w:rPr>
        <w:t xml:space="preserve">x </w:t>
      </w:r>
      <w:r w:rsidRPr="00CB1243">
        <w:rPr>
          <w:rFonts w:eastAsia="Calibri"/>
        </w:rPr>
        <w:t>= 55.031 km</w:t>
      </w:r>
    </w:p>
    <w:p w14:paraId="45DA872F" w14:textId="2086A2DC" w:rsidR="00E25A5F" w:rsidRPr="001B0501" w:rsidRDefault="00E25A5F" w:rsidP="00E25A5F">
      <w:pPr>
        <w:pStyle w:val="Pquestiontextpartsa"/>
        <w:rPr>
          <w:rFonts w:eastAsia="Calibri"/>
        </w:rPr>
      </w:pPr>
      <w:r w:rsidRPr="00C01547">
        <w:rPr>
          <w:rStyle w:val="Cquestionpartlabelbold"/>
          <w:rFonts w:eastAsia="Calibri"/>
        </w:rPr>
        <w:t>(c)</w:t>
      </w:r>
      <w:r w:rsidRPr="00C01547">
        <w:rPr>
          <w:rStyle w:val="Cquestionpartlabelbold"/>
          <w:rFonts w:eastAsia="Calibri"/>
        </w:rPr>
        <w:tab/>
      </w:r>
      <w:r w:rsidRPr="00CB1243">
        <w:rPr>
          <w:rFonts w:eastAsia="Calibri"/>
        </w:rPr>
        <w:t>Distance saved</w:t>
      </w:r>
      <w:r>
        <w:rPr>
          <w:rFonts w:eastAsia="Calibri"/>
        </w:rPr>
        <w:t xml:space="preserve"> </w:t>
      </w:r>
      <w:r w:rsidRPr="00CB1243">
        <w:rPr>
          <w:rFonts w:eastAsia="Calibri"/>
        </w:rPr>
        <w:t>= 40 + 20 – 55.031</w:t>
      </w:r>
      <w:r>
        <w:rPr>
          <w:rFonts w:eastAsia="Calibri"/>
        </w:rPr>
        <w:br/>
      </w:r>
      <w:r w:rsidRPr="00CB1243">
        <w:rPr>
          <w:rFonts w:eastAsia="Calibri"/>
        </w:rPr>
        <w:t>= 4.9685… km</w:t>
      </w:r>
      <w:r>
        <w:rPr>
          <w:rFonts w:eastAsia="Calibri"/>
        </w:rPr>
        <w:br/>
      </w:r>
      <w:r w:rsidRPr="001B0501">
        <w:rPr>
          <w:rFonts w:eastAsia="Calibri"/>
        </w:rPr>
        <w:t>= 4968.55 m</w:t>
      </w:r>
      <w:r w:rsidRPr="001B0501">
        <w:rPr>
          <w:rFonts w:eastAsia="Calibri"/>
        </w:rPr>
        <w:br/>
        <w:t xml:space="preserve">= 4969 m </w:t>
      </w:r>
      <w:r w:rsidR="009934AC">
        <w:rPr>
          <w:rFonts w:eastAsia="Calibri"/>
        </w:rPr>
        <w:t>(to the nearest metre)</w:t>
      </w:r>
    </w:p>
    <w:p w14:paraId="6B80DF47" w14:textId="3310C0FA" w:rsidR="00E25A5F" w:rsidRDefault="0049202A" w:rsidP="00E25A5F">
      <w:pPr>
        <w:pStyle w:val="Pquestionheadingsx"/>
      </w:pPr>
      <w:r>
        <w:t>Question 18</w:t>
      </w:r>
      <w:r w:rsidR="00E25A5F">
        <w:tab/>
      </w:r>
      <w:r w:rsidR="00E25A5F" w:rsidRPr="00B23050">
        <w:rPr>
          <w:rStyle w:val="Cmarkslabel"/>
        </w:rPr>
        <w:t>2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>6</w:t>
      </w:r>
      <w:r w:rsidR="00E25A5F">
        <w:t>]</w:t>
      </w:r>
    </w:p>
    <w:p w14:paraId="4EEBF3CF" w14:textId="21051BB6" w:rsidR="00E25A5F" w:rsidRPr="00CB1243" w:rsidRDefault="00E25A5F" w:rsidP="00E25A5F">
      <w:pPr>
        <w:pStyle w:val="Pquestiontextmainstem"/>
      </w:pPr>
      <w:r>
        <w:t xml:space="preserve">Area </w:t>
      </w:r>
      <w:r w:rsidRPr="00CB1243">
        <w:t xml:space="preserve">= </w:t>
      </w:r>
      <w:r w:rsidRPr="00CB1243">
        <w:rPr>
          <w:position w:val="-22"/>
        </w:rPr>
        <w:object w:dxaOrig="200" w:dyaOrig="580" w14:anchorId="1F26D6BF">
          <v:shape id="_x0000_i1050" type="#_x0000_t75" style="width:9.65pt;height:29pt" o:ole="">
            <v:imagedata r:id="rId31" o:title=""/>
          </v:shape>
          <o:OLEObject Type="Embed" ProgID="Equation.3" ShapeID="_x0000_i1050" DrawAspect="Content" ObjectID="_1538896234" r:id="rId64"/>
        </w:object>
      </w:r>
      <w:r w:rsidRPr="00CB1243">
        <w:t xml:space="preserve"> </w:t>
      </w:r>
      <w:r w:rsidRPr="00CB1243">
        <w:sym w:font="Symbol" w:char="F0B4"/>
      </w:r>
      <w:r w:rsidRPr="00CB1243">
        <w:t xml:space="preserve"> 41 </w:t>
      </w:r>
      <w:r w:rsidRPr="00CB1243">
        <w:sym w:font="Symbol" w:char="F0B4"/>
      </w:r>
      <w:r w:rsidRPr="00CB1243">
        <w:t xml:space="preserve"> 45 </w:t>
      </w:r>
      <w:r w:rsidRPr="00CB1243">
        <w:sym w:font="Symbol" w:char="F0B4"/>
      </w:r>
      <w:r w:rsidRPr="00CB1243">
        <w:t xml:space="preserve"> sin </w:t>
      </w:r>
      <w:r w:rsidR="00F02CF3">
        <w:t>(</w:t>
      </w:r>
      <w:r w:rsidRPr="00CB1243">
        <w:t>163</w:t>
      </w:r>
      <w:r w:rsidR="00FC1495" w:rsidRPr="00FC1495">
        <w:rPr>
          <w:rStyle w:val="Csymbol"/>
        </w:rPr>
        <w:t></w:t>
      </w:r>
      <w:r w:rsidR="00F02CF3">
        <w:t>)</w:t>
      </w:r>
    </w:p>
    <w:p w14:paraId="4CF51CAC" w14:textId="5877E8C2" w:rsidR="00E25A5F" w:rsidRDefault="00E25A5F" w:rsidP="00E25A5F">
      <w:pPr>
        <w:pStyle w:val="Pquestiontextmainstem"/>
      </w:pPr>
      <w:r w:rsidRPr="00CB1243">
        <w:t>= 269.71 cm</w:t>
      </w:r>
      <w:r w:rsidRPr="00C01547">
        <w:rPr>
          <w:rStyle w:val="Csuperscript"/>
        </w:rPr>
        <w:t>2</w:t>
      </w:r>
      <w:r>
        <w:t xml:space="preserve"> (</w:t>
      </w:r>
      <w:r w:rsidR="00ED150B">
        <w:t>2 d.p.)</w:t>
      </w:r>
    </w:p>
    <w:p w14:paraId="7259CF78" w14:textId="77777777" w:rsidR="00E25A5F" w:rsidRPr="00D90D90" w:rsidRDefault="00E25A5F" w:rsidP="00E25A5F">
      <w:pPr>
        <w:pStyle w:val="Psectionresults"/>
      </w:pPr>
      <w:r>
        <w:t>Short answer total marks:  28</w:t>
      </w:r>
    </w:p>
    <w:p w14:paraId="7A791864" w14:textId="77777777" w:rsidR="00E25A5F" w:rsidRDefault="00E25A5F" w:rsidP="00E25A5F">
      <w:pPr>
        <w:pStyle w:val="Psectionheading"/>
      </w:pPr>
      <w:r w:rsidRPr="00CB1243">
        <w:lastRenderedPageBreak/>
        <w:t>Extended response section</w:t>
      </w:r>
    </w:p>
    <w:p w14:paraId="12A9A074" w14:textId="73747788" w:rsidR="00E25A5F" w:rsidRPr="00CB1243" w:rsidRDefault="0049202A" w:rsidP="00E25A5F">
      <w:pPr>
        <w:pStyle w:val="Pquestionheadingsx1stafterhead"/>
      </w:pPr>
      <w:r>
        <w:t>Question 19</w:t>
      </w:r>
      <w:r w:rsidR="00E25A5F">
        <w:tab/>
      </w:r>
      <w:r w:rsidR="00E25A5F" w:rsidRPr="00B23050">
        <w:rPr>
          <w:rStyle w:val="Cmarkslabel"/>
        </w:rPr>
        <w:t>8 marks</w:t>
      </w:r>
      <w:r w:rsidR="00E25A5F">
        <w:tab/>
      </w:r>
      <w:r w:rsidR="00E25A5F" w:rsidRPr="00CB1243">
        <w:t>[</w:t>
      </w:r>
      <w:r w:rsidR="00A17B82">
        <w:t>7.</w:t>
      </w:r>
      <w:r w:rsidR="00E25A5F" w:rsidRPr="00CB1243">
        <w:t xml:space="preserve">4, </w:t>
      </w:r>
      <w:r w:rsidR="00A17B82">
        <w:t>7.</w:t>
      </w:r>
      <w:r w:rsidR="00E25A5F" w:rsidRPr="00CB1243">
        <w:t xml:space="preserve">5, </w:t>
      </w:r>
      <w:r w:rsidR="00A17B82">
        <w:t>7.</w:t>
      </w:r>
      <w:r w:rsidR="00E25A5F" w:rsidRPr="00CB1243">
        <w:t>6]</w:t>
      </w:r>
    </w:p>
    <w:p w14:paraId="333DAD53" w14:textId="1A6B2BF3" w:rsidR="00E25A5F" w:rsidRPr="00E135ED" w:rsidRDefault="00E25A5F" w:rsidP="00E25A5F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</w:p>
    <w:p w14:paraId="0C49F158" w14:textId="18CEAE89" w:rsidR="00E25A5F" w:rsidRPr="00CA3EBF" w:rsidRDefault="009934AC" w:rsidP="00E25A5F">
      <w:pPr>
        <w:pStyle w:val="PNotetodesigner"/>
      </w:pPr>
      <w:r>
        <w:rPr>
          <w:noProof/>
          <w:lang w:eastAsia="en-AU"/>
        </w:rPr>
        <w:drawing>
          <wp:inline distT="0" distB="0" distL="0" distR="0" wp14:anchorId="374B2F22" wp14:editId="24638414">
            <wp:extent cx="1487424" cy="1103376"/>
            <wp:effectExtent l="0" t="0" r="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FBT_14.jpg"/>
                    <pic:cNvPicPr/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424" cy="1103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C7757" w14:textId="4CB49CEE" w:rsidR="00E25A5F" w:rsidRPr="00C01547" w:rsidRDefault="00E25A5F" w:rsidP="00E25A5F">
      <w:pPr>
        <w:pStyle w:val="Pquestiontextpartsa"/>
        <w:rPr>
          <w:rStyle w:val="Cquestionpartlabelbold"/>
        </w:rPr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="00F02CF3" w:rsidRPr="00F02CF3">
        <w:rPr>
          <w:position w:val="-28"/>
        </w:rPr>
        <w:object w:dxaOrig="1939" w:dyaOrig="700" w14:anchorId="30092EFC">
          <v:shape id="_x0000_i1051" type="#_x0000_t75" style="width:97.8pt;height:35.45pt" o:ole="">
            <v:imagedata r:id="rId67" o:title=""/>
          </v:shape>
          <o:OLEObject Type="Embed" ProgID="Equation.DSMT4" ShapeID="_x0000_i1051" DrawAspect="Content" ObjectID="_1538896235" r:id="rId68"/>
        </w:object>
      </w:r>
      <w:r>
        <w:br/>
      </w:r>
      <w:r w:rsidR="009934AC" w:rsidRPr="00F02CF3">
        <w:rPr>
          <w:position w:val="-62"/>
        </w:rPr>
        <w:object w:dxaOrig="2260" w:dyaOrig="1840" w14:anchorId="6B5C4BF7">
          <v:shape id="_x0000_i1052" type="#_x0000_t75" style="width:113.9pt;height:93.5pt" o:ole="">
            <v:imagedata r:id="rId69" o:title=""/>
          </v:shape>
          <o:OLEObject Type="Embed" ProgID="Equation.DSMT4" ShapeID="_x0000_i1052" DrawAspect="Content" ObjectID="_1538896236" r:id="rId70"/>
        </w:object>
      </w:r>
      <w:r>
        <w:br/>
      </w:r>
      <w:r w:rsidRPr="00C01547">
        <w:t>Therefore the included angle θ = 180 – (140 + 5) = 35</w:t>
      </w:r>
      <w:r w:rsidR="00FC1495" w:rsidRPr="00FC1495">
        <w:rPr>
          <w:rStyle w:val="Csymbol"/>
        </w:rPr>
        <w:t></w:t>
      </w:r>
    </w:p>
    <w:p w14:paraId="583B0B30" w14:textId="35ECCBDA" w:rsidR="00E25A5F" w:rsidRPr="00CB1243" w:rsidRDefault="00E25A5F" w:rsidP="00E25A5F">
      <w:pPr>
        <w:pStyle w:val="Pquestiontextpartsa"/>
      </w:pPr>
      <w:r w:rsidRPr="00C01547">
        <w:rPr>
          <w:rStyle w:val="Cquestionpartlabelbold"/>
        </w:rPr>
        <w:t>(c)</w:t>
      </w:r>
      <w:r w:rsidRPr="00C01547">
        <w:rPr>
          <w:rStyle w:val="Cquestionpartlabelbold"/>
        </w:rPr>
        <w:tab/>
      </w:r>
      <w:r w:rsidRPr="00CB1243">
        <w:t xml:space="preserve">Area = </w:t>
      </w:r>
      <w:r w:rsidRPr="00CB1243">
        <w:rPr>
          <w:position w:val="-22"/>
        </w:rPr>
        <w:object w:dxaOrig="200" w:dyaOrig="580" w14:anchorId="4EDB3B70">
          <v:shape id="_x0000_i1053" type="#_x0000_t75" style="width:9.65pt;height:29pt" o:ole="">
            <v:imagedata r:id="rId31" o:title=""/>
          </v:shape>
          <o:OLEObject Type="Embed" ProgID="Equation.3" ShapeID="_x0000_i1053" DrawAspect="Content" ObjectID="_1538896237" r:id="rId71"/>
        </w:object>
      </w:r>
      <w:r w:rsidRPr="00CB1243">
        <w:t xml:space="preserve"> </w:t>
      </w:r>
      <w:r w:rsidRPr="00CB1243">
        <w:sym w:font="Symbol" w:char="F0B4"/>
      </w:r>
      <w:r w:rsidRPr="00CB1243">
        <w:t xml:space="preserve"> </w:t>
      </w:r>
      <w:r w:rsidRPr="001B0501">
        <w:rPr>
          <w:rStyle w:val="Cmathsexpressions"/>
        </w:rPr>
        <w:t>y</w:t>
      </w:r>
      <w:r w:rsidRPr="00CB1243">
        <w:t xml:space="preserve"> </w:t>
      </w:r>
      <w:r w:rsidRPr="00CB1243">
        <w:sym w:font="Symbol" w:char="F0B4"/>
      </w:r>
      <w:r w:rsidRPr="00CB1243">
        <w:t xml:space="preserve"> 8</w:t>
      </w:r>
      <w:r w:rsidRPr="001B0501">
        <w:rPr>
          <w:rStyle w:val="Cmathsexpressions"/>
        </w:rPr>
        <w:t>y</w:t>
      </w:r>
      <w:r w:rsidRPr="00CB1243">
        <w:t xml:space="preserve"> </w:t>
      </w:r>
      <w:r w:rsidRPr="00CB1243">
        <w:sym w:font="Symbol" w:char="F0B4"/>
      </w:r>
      <w:r w:rsidRPr="00CB1243">
        <w:t xml:space="preserve"> sin </w:t>
      </w:r>
      <w:r w:rsidR="007C1C6E">
        <w:t>(</w:t>
      </w:r>
      <w:r w:rsidRPr="00CB1243">
        <w:t>35</w:t>
      </w:r>
      <w:r w:rsidR="00FC1495" w:rsidRPr="00FC1495">
        <w:rPr>
          <w:rStyle w:val="Csymbol"/>
        </w:rPr>
        <w:t></w:t>
      </w:r>
      <w:r w:rsidR="007C1C6E">
        <w:t>)</w:t>
      </w:r>
    </w:p>
    <w:p w14:paraId="6C290E52" w14:textId="44899DF3" w:rsidR="00E25A5F" w:rsidRDefault="00E25A5F" w:rsidP="00E25A5F">
      <w:pPr>
        <w:pStyle w:val="Pquestiontextpartsa"/>
      </w:pPr>
      <w:r w:rsidRPr="00C01547">
        <w:rPr>
          <w:rStyle w:val="Cquestionpartlabelbold"/>
        </w:rPr>
        <w:t>(d)</w:t>
      </w:r>
      <w:r w:rsidRPr="00C01547">
        <w:rPr>
          <w:rStyle w:val="Cquestionpartlabelbold"/>
        </w:rPr>
        <w:tab/>
      </w:r>
      <w:r w:rsidRPr="00CB1243">
        <w:t xml:space="preserve">Area = </w:t>
      </w:r>
      <w:r w:rsidRPr="00CB1243">
        <w:rPr>
          <w:position w:val="-22"/>
        </w:rPr>
        <w:object w:dxaOrig="200" w:dyaOrig="580" w14:anchorId="4B842981">
          <v:shape id="_x0000_i1054" type="#_x0000_t75" style="width:9.65pt;height:29pt" o:ole="">
            <v:imagedata r:id="rId31" o:title=""/>
          </v:shape>
          <o:OLEObject Type="Embed" ProgID="Equation.3" ShapeID="_x0000_i1054" DrawAspect="Content" ObjectID="_1538896238" r:id="rId72"/>
        </w:object>
      </w:r>
      <w:r w:rsidRPr="00CB1243">
        <w:t xml:space="preserve"> </w:t>
      </w:r>
      <w:r w:rsidRPr="00CB1243">
        <w:sym w:font="Symbol" w:char="F0B4"/>
      </w:r>
      <w:r w:rsidRPr="00CB1243">
        <w:t xml:space="preserve"> </w:t>
      </w:r>
      <w:r w:rsidRPr="001B0501">
        <w:rPr>
          <w:rStyle w:val="Cmathsexpressions"/>
        </w:rPr>
        <w:t>y</w:t>
      </w:r>
      <w:r w:rsidRPr="00CB1243">
        <w:t xml:space="preserve"> </w:t>
      </w:r>
      <w:r w:rsidRPr="00CB1243">
        <w:sym w:font="Symbol" w:char="F0B4"/>
      </w:r>
      <w:r w:rsidRPr="00CB1243">
        <w:t xml:space="preserve"> 8</w:t>
      </w:r>
      <w:r w:rsidRPr="001B0501">
        <w:rPr>
          <w:rStyle w:val="Cmathsexpressions"/>
        </w:rPr>
        <w:t>y</w:t>
      </w:r>
      <w:r w:rsidRPr="00CB1243">
        <w:t xml:space="preserve"> </w:t>
      </w:r>
      <w:r w:rsidRPr="00CB1243">
        <w:sym w:font="Symbol" w:char="F0B4"/>
      </w:r>
      <w:r w:rsidRPr="00CB1243">
        <w:t xml:space="preserve"> sin </w:t>
      </w:r>
      <w:r w:rsidR="007C1C6E">
        <w:t>(</w:t>
      </w:r>
      <w:r w:rsidRPr="00CB1243">
        <w:t>35</w:t>
      </w:r>
      <w:r w:rsidR="00FC1495" w:rsidRPr="00FC1495">
        <w:rPr>
          <w:rStyle w:val="Csymbol"/>
        </w:rPr>
        <w:t></w:t>
      </w:r>
      <w:r w:rsidR="007C1C6E">
        <w:t>)</w:t>
      </w:r>
      <w:r>
        <w:br/>
      </w:r>
      <w:r w:rsidRPr="00CB1243">
        <w:t xml:space="preserve">69 500 = 4 sin </w:t>
      </w:r>
      <w:r w:rsidR="007C1C6E">
        <w:t>(</w:t>
      </w:r>
      <w:r w:rsidRPr="00CB1243">
        <w:t>35</w:t>
      </w:r>
      <w:r w:rsidR="00FC1495" w:rsidRPr="00FC1495">
        <w:rPr>
          <w:rStyle w:val="Csymbol"/>
        </w:rPr>
        <w:t></w:t>
      </w:r>
      <w:r w:rsidR="007C1C6E">
        <w:t>)</w:t>
      </w:r>
      <w:r w:rsidRPr="00CB1243">
        <w:t xml:space="preserve"> </w:t>
      </w:r>
      <w:r w:rsidRPr="00CB1243">
        <w:sym w:font="Symbol" w:char="F0B4"/>
      </w:r>
      <w:r w:rsidRPr="00CB1243">
        <w:t xml:space="preserve"> </w:t>
      </w:r>
      <w:r w:rsidRPr="001B0501">
        <w:rPr>
          <w:rStyle w:val="Cmathsexpressions"/>
        </w:rPr>
        <w:t>y</w:t>
      </w:r>
      <w:r w:rsidRPr="001B0501">
        <w:rPr>
          <w:rStyle w:val="Csuperscript"/>
        </w:rPr>
        <w:t xml:space="preserve">2 </w:t>
      </w:r>
      <w:r w:rsidRPr="001B0501">
        <w:rPr>
          <w:rStyle w:val="Csuperscript"/>
        </w:rPr>
        <w:br/>
      </w:r>
      <w:r w:rsidRPr="001B0501">
        <w:rPr>
          <w:rStyle w:val="Cmathsexpressions"/>
        </w:rPr>
        <w:t xml:space="preserve"> y</w:t>
      </w:r>
      <w:r w:rsidRPr="001B0501">
        <w:rPr>
          <w:rStyle w:val="Csuperscript"/>
        </w:rPr>
        <w:t>2</w:t>
      </w:r>
      <w:r w:rsidRPr="00CB1243">
        <w:t xml:space="preserve"> = 30292.38…</w:t>
      </w:r>
      <w:r>
        <w:br/>
      </w:r>
      <w:r w:rsidRPr="001B0501">
        <w:rPr>
          <w:rStyle w:val="Cmathsexpressions"/>
        </w:rPr>
        <w:t xml:space="preserve"> y </w:t>
      </w:r>
      <w:r w:rsidRPr="00CB1243">
        <w:t>= 174.05</w:t>
      </w:r>
      <w:r>
        <w:br/>
      </w:r>
      <w:r w:rsidRPr="001B0501">
        <w:rPr>
          <w:rStyle w:val="Cmathsexpressions"/>
        </w:rPr>
        <w:t xml:space="preserve">        y</w:t>
      </w:r>
      <w:r w:rsidRPr="00CB1243">
        <w:t xml:space="preserve"> = 174.05 m</w:t>
      </w:r>
      <w:r>
        <w:br/>
      </w:r>
      <w:r w:rsidRPr="00CB1243">
        <w:t>Therefore, it is 174 m (correct to the nearest metre).</w:t>
      </w:r>
    </w:p>
    <w:p w14:paraId="7E17507A" w14:textId="2714628A" w:rsidR="00E25A5F" w:rsidRDefault="00E25A5F" w:rsidP="00E25A5F">
      <w:pPr>
        <w:pStyle w:val="Pquestionheadingsx"/>
      </w:pPr>
      <w:r w:rsidRPr="00CB1243">
        <w:t>Question 2</w:t>
      </w:r>
      <w:r w:rsidR="0049202A">
        <w:t>0</w:t>
      </w:r>
      <w:r>
        <w:tab/>
      </w:r>
      <w:r w:rsidRPr="00B23050">
        <w:rPr>
          <w:rStyle w:val="Cmarkslabel"/>
        </w:rPr>
        <w:t>10 marks</w:t>
      </w:r>
      <w:r>
        <w:tab/>
        <w:t>[</w:t>
      </w:r>
      <w:r w:rsidR="00A17B82">
        <w:t>7.</w:t>
      </w:r>
      <w:r w:rsidRPr="00CB1243">
        <w:t>6]</w:t>
      </w:r>
    </w:p>
    <w:p w14:paraId="6DA9D378" w14:textId="34EFC882" w:rsidR="00E25A5F" w:rsidRPr="00CB1243" w:rsidRDefault="00E25A5F" w:rsidP="007C1C6E">
      <w:pPr>
        <w:pStyle w:val="Pquestiontextpartsa"/>
        <w:rPr>
          <w:noProof/>
        </w:rPr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CB1243">
        <w:rPr>
          <w:noProof/>
        </w:rPr>
        <w:t xml:space="preserve">Using </w:t>
      </w:r>
      <w:r w:rsidRPr="007C1C6E">
        <w:t>Pythagoras’</w:t>
      </w:r>
      <w:r w:rsidR="003E3176">
        <w:rPr>
          <w:noProof/>
        </w:rPr>
        <w:t xml:space="preserve"> theorem:</w:t>
      </w:r>
      <w:r w:rsidRPr="00CB1243">
        <w:rPr>
          <w:noProof/>
        </w:rPr>
        <w:t xml:space="preserve"> </w:t>
      </w:r>
      <w:r>
        <w:rPr>
          <w:noProof/>
        </w:rPr>
        <w:br/>
      </w:r>
      <w:r w:rsidRPr="00CB1243">
        <w:rPr>
          <w:noProof/>
        </w:rPr>
        <w:t xml:space="preserve">Length </w:t>
      </w:r>
      <w:r w:rsidRPr="001B0501">
        <w:rPr>
          <w:rStyle w:val="Cmathsexpressions"/>
        </w:rPr>
        <w:t xml:space="preserve">BD </w:t>
      </w:r>
      <w:r w:rsidRPr="00CB1243">
        <w:rPr>
          <w:noProof/>
        </w:rPr>
        <w:t xml:space="preserve">= </w:t>
      </w:r>
      <w:r w:rsidR="009934AC" w:rsidRPr="009934AC">
        <w:rPr>
          <w:noProof/>
          <w:position w:val="-8"/>
        </w:rPr>
        <w:object w:dxaOrig="1140" w:dyaOrig="400" w14:anchorId="7414F50B">
          <v:shape id="_x0000_i1055" type="#_x0000_t75" style="width:56.95pt;height:21.5pt" o:ole="">
            <v:imagedata r:id="rId73" o:title=""/>
          </v:shape>
          <o:OLEObject Type="Embed" ProgID="Equation.DSMT4" ShapeID="_x0000_i1055" DrawAspect="Content" ObjectID="_1538896239" r:id="rId74"/>
        </w:object>
      </w:r>
      <w:r>
        <w:rPr>
          <w:noProof/>
        </w:rPr>
        <w:br/>
      </w:r>
      <w:r w:rsidRPr="00CB1243">
        <w:rPr>
          <w:noProof/>
        </w:rPr>
        <w:t xml:space="preserve">       = 94.201… m </w:t>
      </w:r>
      <w:r>
        <w:rPr>
          <w:noProof/>
        </w:rPr>
        <w:br/>
      </w:r>
      <w:r w:rsidRPr="00CB1243">
        <w:rPr>
          <w:noProof/>
        </w:rPr>
        <w:t xml:space="preserve">       = 94 m</w:t>
      </w:r>
    </w:p>
    <w:p w14:paraId="2722A139" w14:textId="0330DD2C" w:rsidR="00E25A5F" w:rsidRPr="00CB1243" w:rsidRDefault="00E25A5F" w:rsidP="00E25A5F">
      <w:pPr>
        <w:pStyle w:val="Pquestiontextpartsa"/>
      </w:pPr>
      <w:r w:rsidRPr="00C01547">
        <w:rPr>
          <w:rStyle w:val="Cquestionpartlabelbold"/>
        </w:rPr>
        <w:t>(b)</w:t>
      </w:r>
      <w:r>
        <w:rPr>
          <w:noProof/>
        </w:rPr>
        <w:tab/>
      </w:r>
      <w:r w:rsidRPr="00CB1243">
        <w:rPr>
          <w:noProof/>
        </w:rPr>
        <w:t>L</w:t>
      </w:r>
      <w:r w:rsidRPr="00CB1243">
        <w:t xml:space="preserve">et </w:t>
      </w:r>
      <w:r w:rsidRPr="001B0501">
        <w:sym w:font="Symbol" w:char="F071"/>
      </w:r>
      <w:r w:rsidRPr="001B0501">
        <w:t xml:space="preserve"> = </w:t>
      </w:r>
      <w:r w:rsidRPr="001B0501">
        <w:sym w:font="Symbol" w:char="F0D0"/>
      </w:r>
      <w:r w:rsidRPr="001B0501">
        <w:rPr>
          <w:rStyle w:val="Cmathsexpressions"/>
        </w:rPr>
        <w:t>BDC</w:t>
      </w:r>
      <w:r w:rsidRPr="00C01547">
        <w:rPr>
          <w:rStyle w:val="Cquestionpartlabelbold"/>
        </w:rPr>
        <w:t xml:space="preserve"> </w:t>
      </w:r>
      <w:r w:rsidRPr="00C01547">
        <w:rPr>
          <w:rStyle w:val="Cquestionpartlabelbold"/>
        </w:rPr>
        <w:br/>
      </w:r>
      <w:r w:rsidRPr="00CB1243">
        <w:t xml:space="preserve">tan </w:t>
      </w:r>
      <w:r w:rsidR="007C1C6E">
        <w:t>(</w:t>
      </w:r>
      <w:r w:rsidRPr="00CB1243">
        <w:t>θ</w:t>
      </w:r>
      <w:r w:rsidR="007C1C6E">
        <w:t>)</w:t>
      </w:r>
      <w:r w:rsidRPr="001B0501">
        <w:rPr>
          <w:rStyle w:val="Cmathsexpressions"/>
        </w:rPr>
        <w:t xml:space="preserve"> </w:t>
      </w:r>
      <w:r w:rsidRPr="00CB1243">
        <w:t xml:space="preserve">= </w:t>
      </w:r>
      <w:r w:rsidR="009934AC" w:rsidRPr="009934AC">
        <w:rPr>
          <w:position w:val="-24"/>
        </w:rPr>
        <w:object w:dxaOrig="340" w:dyaOrig="620" w14:anchorId="63099FDB">
          <v:shape id="_x0000_i1056" type="#_x0000_t75" style="width:17.2pt;height:31.15pt" o:ole="">
            <v:imagedata r:id="rId75" o:title=""/>
          </v:shape>
          <o:OLEObject Type="Embed" ProgID="Equation.DSMT4" ShapeID="_x0000_i1056" DrawAspect="Content" ObjectID="_1538896240" r:id="rId76"/>
        </w:object>
      </w:r>
      <w:r>
        <w:br/>
      </w:r>
      <w:r w:rsidRPr="00CB1243">
        <w:t>θ = 37.23</w:t>
      </w:r>
      <w:r w:rsidR="00FC1495" w:rsidRPr="00FC1495">
        <w:rPr>
          <w:rStyle w:val="Csymbol"/>
        </w:rPr>
        <w:t></w:t>
      </w:r>
      <w:r w:rsidRPr="00C01547">
        <w:rPr>
          <w:rStyle w:val="Cquestionpartlabelbold"/>
        </w:rPr>
        <w:br/>
      </w:r>
      <w:r w:rsidRPr="00CB1243">
        <w:t>θ = 37</w:t>
      </w:r>
      <w:r w:rsidR="00FC1495" w:rsidRPr="00FC1495">
        <w:rPr>
          <w:rStyle w:val="Csymbol"/>
        </w:rPr>
        <w:t></w:t>
      </w:r>
      <w:r w:rsidRPr="00C01547">
        <w:rPr>
          <w:rStyle w:val="Cquestionpartlabelbold"/>
        </w:rPr>
        <w:br/>
      </w:r>
      <w:r w:rsidRPr="001B0501">
        <w:rPr>
          <w:rStyle w:val="Cmathsexpressions"/>
        </w:rPr>
        <w:t>c</w:t>
      </w:r>
      <w:r w:rsidRPr="00CB1243">
        <w:t xml:space="preserve"> = 53</w:t>
      </w:r>
      <w:r w:rsidR="00FC1495" w:rsidRPr="00FC1495">
        <w:rPr>
          <w:rStyle w:val="Csymbol"/>
        </w:rPr>
        <w:t></w:t>
      </w:r>
    </w:p>
    <w:p w14:paraId="768FE0A5" w14:textId="5C5243D3" w:rsidR="00E25A5F" w:rsidRPr="00C01547" w:rsidRDefault="00E25A5F" w:rsidP="00E25A5F">
      <w:pPr>
        <w:pStyle w:val="Pquestiontextpartsa"/>
      </w:pPr>
      <w:r w:rsidRPr="00C01547">
        <w:rPr>
          <w:rStyle w:val="Cquestionpartlabelbold"/>
        </w:rPr>
        <w:t>(c)</w:t>
      </w:r>
      <w:r w:rsidRPr="00C01547">
        <w:tab/>
      </w:r>
      <w:r w:rsidRPr="00C01547">
        <w:sym w:font="Symbol" w:char="F0D0"/>
      </w:r>
      <w:r w:rsidRPr="001B0501">
        <w:rPr>
          <w:rStyle w:val="Cmathsexpressions"/>
        </w:rPr>
        <w:t>ABD</w:t>
      </w:r>
      <w:r w:rsidRPr="00C01547">
        <w:t xml:space="preserve"> = 120</w:t>
      </w:r>
      <w:r w:rsidR="00FC1495" w:rsidRPr="00FC1495">
        <w:rPr>
          <w:rStyle w:val="Csymbol"/>
        </w:rPr>
        <w:t></w:t>
      </w:r>
      <w:r w:rsidRPr="00C01547">
        <w:t xml:space="preserve"> – </w:t>
      </w:r>
      <w:r w:rsidRPr="00C01547">
        <w:sym w:font="Symbol" w:char="F0D0"/>
      </w:r>
      <w:r w:rsidRPr="001B0501">
        <w:rPr>
          <w:rStyle w:val="Cmathsexpressions"/>
        </w:rPr>
        <w:t>CBD</w:t>
      </w:r>
      <w:r w:rsidRPr="001B0501">
        <w:rPr>
          <w:rStyle w:val="Cmathsexpressions"/>
        </w:rPr>
        <w:br/>
      </w:r>
      <w:r w:rsidRPr="00C01547">
        <w:t xml:space="preserve">    </w:t>
      </w:r>
      <w:r w:rsidR="009934AC">
        <w:t xml:space="preserve">        </w:t>
      </w:r>
      <w:r w:rsidRPr="00C01547">
        <w:t xml:space="preserve"> = 120</w:t>
      </w:r>
      <w:r w:rsidR="00FC1495" w:rsidRPr="00FC1495">
        <w:rPr>
          <w:rStyle w:val="Csymbol"/>
        </w:rPr>
        <w:t></w:t>
      </w:r>
      <w:r w:rsidRPr="00C01547">
        <w:t xml:space="preserve"> −53</w:t>
      </w:r>
      <w:r w:rsidR="00FC1495" w:rsidRPr="00FC1495">
        <w:rPr>
          <w:rStyle w:val="Csymbol"/>
        </w:rPr>
        <w:t></w:t>
      </w:r>
      <w:r w:rsidRPr="001B0501">
        <w:rPr>
          <w:rStyle w:val="Cmathsexpressions"/>
        </w:rPr>
        <w:br/>
      </w:r>
      <w:r w:rsidR="009934AC">
        <w:t xml:space="preserve">        </w:t>
      </w:r>
      <w:r w:rsidRPr="00CB1243">
        <w:t xml:space="preserve">     = 67</w:t>
      </w:r>
      <w:r w:rsidR="00FC1495" w:rsidRPr="00FC1495">
        <w:rPr>
          <w:rStyle w:val="Csymbol"/>
        </w:rPr>
        <w:t></w:t>
      </w:r>
      <w:r w:rsidRPr="00CB1243">
        <w:t xml:space="preserve">  </w:t>
      </w:r>
      <w:r>
        <w:rPr>
          <w:noProof/>
        </w:rPr>
        <w:br/>
      </w:r>
      <w:r w:rsidRPr="00CB1243">
        <w:lastRenderedPageBreak/>
        <w:t xml:space="preserve">         </w:t>
      </w:r>
      <w:r w:rsidRPr="00CB1243">
        <w:sym w:font="Symbol" w:char="F0D0"/>
      </w:r>
      <w:r w:rsidRPr="001B0501">
        <w:rPr>
          <w:rStyle w:val="Cmathsexpressions"/>
        </w:rPr>
        <w:t>ADB</w:t>
      </w:r>
      <w:r w:rsidRPr="00CB1243">
        <w:t xml:space="preserve"> = 125</w:t>
      </w:r>
      <w:r w:rsidR="00FC1495" w:rsidRPr="00FC1495">
        <w:rPr>
          <w:rStyle w:val="Csymbol"/>
        </w:rPr>
        <w:t></w:t>
      </w:r>
      <w:r w:rsidRPr="00CB1243">
        <w:t xml:space="preserve"> – </w:t>
      </w:r>
      <w:r w:rsidRPr="00CB1243">
        <w:sym w:font="Symbol" w:char="F0D0"/>
      </w:r>
      <w:r w:rsidRPr="001B0501">
        <w:rPr>
          <w:rStyle w:val="Cmathsexpressions"/>
        </w:rPr>
        <w:t>CDB</w:t>
      </w:r>
      <w:r w:rsidRPr="001B0501">
        <w:rPr>
          <w:rStyle w:val="Cmathsexpressions"/>
        </w:rPr>
        <w:br/>
      </w:r>
      <w:r w:rsidRPr="00CB1243">
        <w:t xml:space="preserve">          = 125</w:t>
      </w:r>
      <w:r w:rsidR="00FC1495" w:rsidRPr="00FC1495">
        <w:rPr>
          <w:rStyle w:val="Csymbol"/>
        </w:rPr>
        <w:t></w:t>
      </w:r>
      <w:r w:rsidRPr="00CB1243">
        <w:t xml:space="preserve"> – 37</w:t>
      </w:r>
      <w:r w:rsidR="00FC1495" w:rsidRPr="00FC1495">
        <w:rPr>
          <w:rStyle w:val="Csymbol"/>
        </w:rPr>
        <w:t></w:t>
      </w:r>
      <w:r>
        <w:br/>
      </w:r>
      <w:r w:rsidRPr="00CB1243">
        <w:t xml:space="preserve">         = 88</w:t>
      </w:r>
      <w:r w:rsidR="00FC1495" w:rsidRPr="00FC1495">
        <w:rPr>
          <w:rStyle w:val="Csymbol"/>
        </w:rPr>
        <w:t></w:t>
      </w:r>
      <w:r>
        <w:br/>
      </w:r>
      <w:r w:rsidR="007C1C6E" w:rsidRPr="007C1C6E">
        <w:rPr>
          <w:position w:val="-68"/>
        </w:rPr>
        <w:object w:dxaOrig="2460" w:dyaOrig="1480" w14:anchorId="03466DF4">
          <v:shape id="_x0000_i1057" type="#_x0000_t75" style="width:122.5pt;height:74.15pt" o:ole="">
            <v:imagedata r:id="rId77" o:title=""/>
          </v:shape>
          <o:OLEObject Type="Embed" ProgID="Equation.DSMT4" ShapeID="_x0000_i1057" DrawAspect="Content" ObjectID="_1538896241" r:id="rId78"/>
        </w:object>
      </w:r>
      <w:r>
        <w:br/>
      </w:r>
      <w:r w:rsidR="009934AC">
        <w:rPr>
          <w:rStyle w:val="Cmathsexpressions"/>
        </w:rPr>
        <w:t xml:space="preserve">         </w:t>
      </w:r>
      <w:r w:rsidRPr="001B0501">
        <w:rPr>
          <w:rStyle w:val="Cmathsexpressions"/>
        </w:rPr>
        <w:t>AD</w:t>
      </w:r>
      <w:r w:rsidRPr="00C01547">
        <w:t xml:space="preserve"> = 82.895</w:t>
      </w:r>
      <w:r w:rsidRPr="00C01547">
        <w:br/>
      </w:r>
      <w:r w:rsidR="009934AC">
        <w:rPr>
          <w:rStyle w:val="Cmathsexpressions"/>
        </w:rPr>
        <w:t xml:space="preserve">              </w:t>
      </w:r>
      <w:r w:rsidRPr="00C01547">
        <w:t xml:space="preserve"> = 83 m (correct to the nearest m)</w:t>
      </w:r>
    </w:p>
    <w:p w14:paraId="08AA0B16" w14:textId="7FBE4882" w:rsidR="00E25A5F" w:rsidRPr="00CB1243" w:rsidRDefault="00E25A5F" w:rsidP="00E25A5F">
      <w:pPr>
        <w:pStyle w:val="Pquestiontextpartsa"/>
      </w:pPr>
      <w:r w:rsidRPr="00C01547">
        <w:rPr>
          <w:rStyle w:val="Cquestionpartlabelbold"/>
        </w:rPr>
        <w:t>(d)</w:t>
      </w:r>
      <w:r w:rsidRPr="00C01547">
        <w:tab/>
        <w:t xml:space="preserve">Area of </w:t>
      </w:r>
      <w:r w:rsidRPr="00C01547">
        <w:sym w:font="Symbol" w:char="F044"/>
      </w:r>
      <w:r w:rsidRPr="001B0501">
        <w:rPr>
          <w:rStyle w:val="Cmathsexpressions"/>
        </w:rPr>
        <w:t>BCD</w:t>
      </w:r>
      <w:r w:rsidRPr="00C01547">
        <w:t xml:space="preserve"> = </w:t>
      </w:r>
      <w:r w:rsidRPr="00CB1243">
        <w:rPr>
          <w:color w:val="000000"/>
          <w:position w:val="-22"/>
          <w:sz w:val="20"/>
          <w:szCs w:val="20"/>
        </w:rPr>
        <w:object w:dxaOrig="200" w:dyaOrig="580" w14:anchorId="3FF4D181">
          <v:shape id="_x0000_i1058" type="#_x0000_t75" style="width:9.65pt;height:29pt" o:ole="">
            <v:imagedata r:id="rId31" o:title=""/>
          </v:shape>
          <o:OLEObject Type="Embed" ProgID="Equation.3" ShapeID="_x0000_i1058" DrawAspect="Content" ObjectID="_1538896242" r:id="rId79"/>
        </w:object>
      </w:r>
      <w:r w:rsidRPr="00C01547">
        <w:t xml:space="preserve"> </w:t>
      </w:r>
      <w:r w:rsidRPr="00C01547">
        <w:sym w:font="Symbol" w:char="F0B4"/>
      </w:r>
      <w:r w:rsidRPr="00C01547">
        <w:t xml:space="preserve"> 57 </w:t>
      </w:r>
      <w:r w:rsidRPr="00C01547">
        <w:sym w:font="Symbol" w:char="F0B4"/>
      </w:r>
      <w:r w:rsidRPr="00C01547">
        <w:t xml:space="preserve"> 75 </w:t>
      </w:r>
      <w:r w:rsidRPr="00C01547">
        <w:br/>
      </w:r>
      <w:r w:rsidR="009934AC">
        <w:t xml:space="preserve">                           </w:t>
      </w:r>
      <w:r w:rsidRPr="00CB1243">
        <w:t>= 2137.5 m</w:t>
      </w:r>
      <w:r w:rsidRPr="001B0501">
        <w:rPr>
          <w:rStyle w:val="Csuperscript"/>
        </w:rPr>
        <w:t>2</w:t>
      </w:r>
      <w:r>
        <w:br/>
      </w:r>
      <w:r w:rsidRPr="00C01547">
        <w:t xml:space="preserve">Area of </w:t>
      </w:r>
      <w:r w:rsidRPr="00C01547">
        <w:sym w:font="Symbol" w:char="F044"/>
      </w:r>
      <w:r w:rsidRPr="001B0501">
        <w:rPr>
          <w:rStyle w:val="Cmathsexpressions"/>
        </w:rPr>
        <w:t>ABD</w:t>
      </w:r>
      <w:r w:rsidRPr="00C01547">
        <w:t xml:space="preserve"> = </w:t>
      </w:r>
      <w:r w:rsidRPr="00CB1243">
        <w:rPr>
          <w:color w:val="000000"/>
          <w:position w:val="-22"/>
          <w:sz w:val="20"/>
          <w:szCs w:val="20"/>
        </w:rPr>
        <w:object w:dxaOrig="200" w:dyaOrig="580" w14:anchorId="2E160D9F">
          <v:shape id="_x0000_i1059" type="#_x0000_t75" style="width:9.65pt;height:29pt" o:ole="">
            <v:imagedata r:id="rId31" o:title=""/>
          </v:shape>
          <o:OLEObject Type="Embed" ProgID="Equation.3" ShapeID="_x0000_i1059" DrawAspect="Content" ObjectID="_1538896243" r:id="rId80"/>
        </w:object>
      </w:r>
      <w:r w:rsidRPr="00C01547">
        <w:t xml:space="preserve"> </w:t>
      </w:r>
      <w:r w:rsidRPr="00C01547">
        <w:sym w:font="Symbol" w:char="F0B4"/>
      </w:r>
      <w:r w:rsidRPr="00C01547">
        <w:t xml:space="preserve"> 90 </w:t>
      </w:r>
      <w:r w:rsidRPr="00C01547">
        <w:sym w:font="Symbol" w:char="F0B4"/>
      </w:r>
      <w:r w:rsidRPr="00C01547">
        <w:t xml:space="preserve"> </w:t>
      </w:r>
      <w:r w:rsidRPr="00CB1243">
        <w:rPr>
          <w:color w:val="000000"/>
          <w:position w:val="-8"/>
          <w:sz w:val="20"/>
          <w:szCs w:val="20"/>
        </w:rPr>
        <w:object w:dxaOrig="720" w:dyaOrig="360" w14:anchorId="1F154962">
          <v:shape id="_x0000_i1060" type="#_x0000_t75" style="width:36.55pt;height:18.25pt" o:ole="">
            <v:imagedata r:id="rId81" o:title=""/>
          </v:shape>
          <o:OLEObject Type="Embed" ProgID="Equation.DSMT4" ShapeID="_x0000_i1060" DrawAspect="Content" ObjectID="_1538896244" r:id="rId82"/>
        </w:object>
      </w:r>
      <w:r w:rsidRPr="00C01547">
        <w:t xml:space="preserve"> </w:t>
      </w:r>
      <w:r w:rsidRPr="00C01547">
        <w:sym w:font="Symbol" w:char="F0B4"/>
      </w:r>
      <w:r w:rsidRPr="00C01547">
        <w:t xml:space="preserve"> sin </w:t>
      </w:r>
      <w:r w:rsidR="007C1C6E">
        <w:t>(67.23</w:t>
      </w:r>
      <w:r w:rsidR="00FC1495" w:rsidRPr="00FC1495">
        <w:rPr>
          <w:rStyle w:val="Csymbol"/>
        </w:rPr>
        <w:t></w:t>
      </w:r>
      <w:r w:rsidR="007C1C6E">
        <w:t>)</w:t>
      </w:r>
      <w:r w:rsidRPr="00C01547">
        <w:br/>
      </w:r>
      <w:r w:rsidR="009934AC">
        <w:t xml:space="preserve">                          </w:t>
      </w:r>
      <w:r w:rsidRPr="00CB1243">
        <w:t>= 3908.859… m</w:t>
      </w:r>
      <w:r w:rsidRPr="001B0501">
        <w:rPr>
          <w:rStyle w:val="Csuperscript"/>
        </w:rPr>
        <w:t>2</w:t>
      </w:r>
      <w:r>
        <w:br/>
      </w:r>
      <w:r w:rsidRPr="00CB1243">
        <w:t xml:space="preserve">Total area = </w:t>
      </w:r>
      <w:r w:rsidRPr="001B0501">
        <w:t>2137.5</w:t>
      </w:r>
      <w:r w:rsidRPr="00CB1243">
        <w:t xml:space="preserve"> + 3908.</w:t>
      </w:r>
      <w:r w:rsidRPr="001B0501">
        <w:t>859.…</w:t>
      </w:r>
      <w:r>
        <w:br/>
      </w:r>
      <w:r w:rsidRPr="00CB1243">
        <w:t xml:space="preserve">                   = 6046 m</w:t>
      </w:r>
      <w:r w:rsidRPr="001B0501">
        <w:rPr>
          <w:rStyle w:val="Csuperscript"/>
        </w:rPr>
        <w:t>2</w:t>
      </w:r>
      <w:r w:rsidRPr="00CB1243">
        <w:t xml:space="preserve"> (correct to the nearest m)</w:t>
      </w:r>
    </w:p>
    <w:p w14:paraId="7E780941" w14:textId="69BD9ACF" w:rsidR="00E25A5F" w:rsidRPr="00CB1243" w:rsidRDefault="00E25A5F" w:rsidP="00E25A5F">
      <w:pPr>
        <w:pStyle w:val="Pquestiontextpartsa"/>
      </w:pPr>
      <w:r w:rsidRPr="00C01547">
        <w:rPr>
          <w:rStyle w:val="Cquestionpartlabelbold"/>
        </w:rPr>
        <w:t>(e)</w:t>
      </w:r>
      <w:r>
        <w:rPr>
          <w:noProof/>
        </w:rPr>
        <w:tab/>
      </w:r>
      <w:r w:rsidRPr="00CA3EBF">
        <w:t>Perimeter</w:t>
      </w:r>
      <w:r w:rsidRPr="00CB1243">
        <w:rPr>
          <w:noProof/>
        </w:rPr>
        <w:t xml:space="preserve"> = 83 + 90 + 57 + 75</w:t>
      </w:r>
      <w:r>
        <w:rPr>
          <w:noProof/>
        </w:rPr>
        <w:br/>
      </w:r>
      <w:r w:rsidR="0069730B">
        <w:rPr>
          <w:noProof/>
        </w:rPr>
        <w:t xml:space="preserve">                   </w:t>
      </w:r>
      <w:r w:rsidRPr="00CB1243">
        <w:rPr>
          <w:noProof/>
        </w:rPr>
        <w:t>= 305 m</w:t>
      </w:r>
      <w:r>
        <w:br/>
      </w:r>
      <w:r w:rsidRPr="00CB1243">
        <w:t>Fencing length required = 305 m</w:t>
      </w:r>
    </w:p>
    <w:p w14:paraId="5E0800A4" w14:textId="0F10032A" w:rsidR="00E25A5F" w:rsidRPr="00CB1243" w:rsidRDefault="00E25A5F" w:rsidP="00E25A5F">
      <w:pPr>
        <w:pStyle w:val="Pquestionheadingsx"/>
      </w:pPr>
      <w:r w:rsidRPr="00CB1243">
        <w:t xml:space="preserve">Question </w:t>
      </w:r>
      <w:r w:rsidR="0049202A">
        <w:t>21</w:t>
      </w:r>
      <w:r>
        <w:tab/>
      </w:r>
      <w:r w:rsidRPr="00B23050">
        <w:rPr>
          <w:rStyle w:val="Cmarkslabel"/>
        </w:rPr>
        <w:t>4 marks</w:t>
      </w:r>
      <w:r w:rsidRPr="00CB1243">
        <w:tab/>
      </w:r>
      <w:r>
        <w:t>[</w:t>
      </w:r>
      <w:r w:rsidR="00A17B82">
        <w:t>7.</w:t>
      </w:r>
      <w:r w:rsidRPr="00CB1243">
        <w:t xml:space="preserve">2, </w:t>
      </w:r>
      <w:r w:rsidR="00A17B82">
        <w:t>7.</w:t>
      </w:r>
      <w:r w:rsidRPr="00CB1243">
        <w:t>3]</w:t>
      </w:r>
    </w:p>
    <w:p w14:paraId="0183B964" w14:textId="35C3CEE8" w:rsidR="00E25A5F" w:rsidRPr="00CB1243" w:rsidRDefault="00E25A5F" w:rsidP="00E25A5F">
      <w:pPr>
        <w:pStyle w:val="Pquestiontextpartsa"/>
        <w:rPr>
          <w:rFonts w:eastAsia="Calibri"/>
        </w:rPr>
      </w:pPr>
      <w:r w:rsidRPr="00C01547">
        <w:rPr>
          <w:rStyle w:val="Cquestionpartlabelbold"/>
          <w:rFonts w:eastAsia="Calibri"/>
        </w:rPr>
        <w:t>(a)</w:t>
      </w:r>
      <w:r>
        <w:rPr>
          <w:rFonts w:eastAsia="Calibri"/>
        </w:rPr>
        <w:tab/>
      </w:r>
      <w:r w:rsidRPr="00CB1243">
        <w:rPr>
          <w:rFonts w:eastAsia="Calibri"/>
        </w:rPr>
        <w:t>Period = 12 hours</w:t>
      </w:r>
      <w:r>
        <w:rPr>
          <w:rFonts w:eastAsia="Calibri"/>
        </w:rPr>
        <w:br/>
      </w:r>
      <w:r w:rsidR="00755ED8">
        <w:rPr>
          <w:rFonts w:eastAsia="Calibri"/>
        </w:rPr>
        <w:t>Amplitude = 1.5 m</w:t>
      </w:r>
    </w:p>
    <w:p w14:paraId="356BEEFF" w14:textId="77777777" w:rsidR="00E25A5F" w:rsidRPr="00CB1243" w:rsidRDefault="00E25A5F" w:rsidP="00E25A5F">
      <w:pPr>
        <w:pStyle w:val="Pquestiontextpartsa"/>
      </w:pPr>
      <w:r w:rsidRPr="00C01547">
        <w:rPr>
          <w:rStyle w:val="Cquestionpartlabelbold"/>
          <w:rFonts w:eastAsia="Calibri"/>
        </w:rPr>
        <w:t>(b)</w:t>
      </w:r>
      <w:r w:rsidRPr="00CB1243">
        <w:rPr>
          <w:rFonts w:eastAsia="Calibri"/>
        </w:rPr>
        <w:tab/>
        <w:t>12 noon Sunday</w:t>
      </w:r>
    </w:p>
    <w:p w14:paraId="08BC72ED" w14:textId="77777777" w:rsidR="00E25A5F" w:rsidRDefault="00E25A5F" w:rsidP="00E25A5F">
      <w:pPr>
        <w:pStyle w:val="Psectionresults"/>
      </w:pPr>
      <w:r>
        <w:t>Extended answer total marks:  22</w:t>
      </w:r>
    </w:p>
    <w:p w14:paraId="341F45FE" w14:textId="5BE23A93" w:rsidR="00AB49CF" w:rsidRPr="00E25A5F" w:rsidRDefault="00E25A5F" w:rsidP="00E25A5F">
      <w:pPr>
        <w:pStyle w:val="Psectionresults"/>
      </w:pPr>
      <w:r>
        <w:t xml:space="preserve">TOTAL test marks:  </w:t>
      </w:r>
      <w:r w:rsidR="000E4C8C">
        <w:t>58</w:t>
      </w:r>
    </w:p>
    <w:sectPr w:rsidR="00AB49CF" w:rsidRPr="00E25A5F">
      <w:headerReference w:type="default" r:id="rId83"/>
      <w:footerReference w:type="default" r:id="rId8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B4217C" w14:textId="77777777" w:rsidR="00F4061E" w:rsidRDefault="00F4061E" w:rsidP="00EE3737">
      <w:r>
        <w:separator/>
      </w:r>
    </w:p>
  </w:endnote>
  <w:endnote w:type="continuationSeparator" w:id="0">
    <w:p w14:paraId="51B57E3F" w14:textId="77777777" w:rsidR="00F4061E" w:rsidRDefault="00F4061E" w:rsidP="00EE37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CCE263" w14:textId="3E1F0FC2" w:rsidR="002A3728" w:rsidRPr="002A3728" w:rsidRDefault="002A3728" w:rsidP="002A3728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8F10E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F158F1" w14:textId="77777777" w:rsidR="00F4061E" w:rsidRDefault="00F4061E" w:rsidP="00EE3737">
      <w:r>
        <w:separator/>
      </w:r>
    </w:p>
  </w:footnote>
  <w:footnote w:type="continuationSeparator" w:id="0">
    <w:p w14:paraId="34A08313" w14:textId="77777777" w:rsidR="00F4061E" w:rsidRDefault="00F4061E" w:rsidP="00EE37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DEB132" w14:textId="046CD300" w:rsidR="00BA7710" w:rsidRPr="008253FE" w:rsidRDefault="008253FE" w:rsidP="008253FE">
    <w:pPr>
      <w:pStyle w:val="Pheadertext"/>
    </w:pPr>
    <w:r>
      <w:t>Pearson Mathematics 10–10A    Advanced trigonometry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F58B9"/>
    <w:multiLevelType w:val="hybridMultilevel"/>
    <w:tmpl w:val="C5586C1A"/>
    <w:lvl w:ilvl="0" w:tplc="0FBE6664">
      <w:start w:val="1"/>
      <w:numFmt w:val="lowerLetter"/>
      <w:lvlText w:val="(%1)"/>
      <w:lvlJc w:val="left"/>
      <w:pPr>
        <w:ind w:left="1146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866" w:hanging="360"/>
      </w:pPr>
    </w:lvl>
    <w:lvl w:ilvl="2" w:tplc="0C09001B">
      <w:start w:val="1"/>
      <w:numFmt w:val="lowerRoman"/>
      <w:lvlText w:val="%3."/>
      <w:lvlJc w:val="right"/>
      <w:pPr>
        <w:ind w:left="2586" w:hanging="180"/>
      </w:pPr>
    </w:lvl>
    <w:lvl w:ilvl="3" w:tplc="0C09000F">
      <w:start w:val="1"/>
      <w:numFmt w:val="decimal"/>
      <w:lvlText w:val="%4."/>
      <w:lvlJc w:val="left"/>
      <w:pPr>
        <w:ind w:left="3306" w:hanging="360"/>
      </w:pPr>
    </w:lvl>
    <w:lvl w:ilvl="4" w:tplc="0C090019">
      <w:start w:val="1"/>
      <w:numFmt w:val="lowerLetter"/>
      <w:lvlText w:val="%5."/>
      <w:lvlJc w:val="left"/>
      <w:pPr>
        <w:ind w:left="4026" w:hanging="360"/>
      </w:pPr>
    </w:lvl>
    <w:lvl w:ilvl="5" w:tplc="0C09001B">
      <w:start w:val="1"/>
      <w:numFmt w:val="lowerRoman"/>
      <w:lvlText w:val="%6."/>
      <w:lvlJc w:val="right"/>
      <w:pPr>
        <w:ind w:left="4746" w:hanging="180"/>
      </w:pPr>
    </w:lvl>
    <w:lvl w:ilvl="6" w:tplc="0C09000F">
      <w:start w:val="1"/>
      <w:numFmt w:val="decimal"/>
      <w:lvlText w:val="%7."/>
      <w:lvlJc w:val="left"/>
      <w:pPr>
        <w:ind w:left="5466" w:hanging="360"/>
      </w:pPr>
    </w:lvl>
    <w:lvl w:ilvl="7" w:tplc="0C090019">
      <w:start w:val="1"/>
      <w:numFmt w:val="lowerLetter"/>
      <w:lvlText w:val="%8."/>
      <w:lvlJc w:val="left"/>
      <w:pPr>
        <w:ind w:left="6186" w:hanging="360"/>
      </w:pPr>
    </w:lvl>
    <w:lvl w:ilvl="8" w:tplc="0C09001B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C973911"/>
    <w:multiLevelType w:val="hybridMultilevel"/>
    <w:tmpl w:val="57CCA34E"/>
    <w:lvl w:ilvl="0" w:tplc="6598D404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9E1C82"/>
    <w:multiLevelType w:val="hybridMultilevel"/>
    <w:tmpl w:val="5492EE42"/>
    <w:lvl w:ilvl="0" w:tplc="53123C9A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4"/>
        <w:szCs w:val="24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35B04D20"/>
    <w:multiLevelType w:val="multilevel"/>
    <w:tmpl w:val="F0BE726E"/>
    <w:lvl w:ilvl="0">
      <w:start w:val="1"/>
      <w:numFmt w:val="none"/>
      <w:pStyle w:val="Ptablebodyindent1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pStyle w:val="Ptablebodyindent2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5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4A487980"/>
    <w:multiLevelType w:val="hybridMultilevel"/>
    <w:tmpl w:val="09F8AA34"/>
    <w:lvl w:ilvl="0" w:tplc="44141BA4">
      <w:start w:val="1"/>
      <w:numFmt w:val="decimal"/>
      <w:lvlText w:val="Question %1"/>
      <w:lvlJc w:val="left"/>
      <w:pPr>
        <w:ind w:left="50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5760" w:hanging="360"/>
      </w:pPr>
    </w:lvl>
    <w:lvl w:ilvl="2" w:tplc="0C09001B" w:tentative="1">
      <w:start w:val="1"/>
      <w:numFmt w:val="lowerRoman"/>
      <w:lvlText w:val="%3."/>
      <w:lvlJc w:val="right"/>
      <w:pPr>
        <w:ind w:left="6480" w:hanging="180"/>
      </w:pPr>
    </w:lvl>
    <w:lvl w:ilvl="3" w:tplc="0C09000F" w:tentative="1">
      <w:start w:val="1"/>
      <w:numFmt w:val="decimal"/>
      <w:lvlText w:val="%4."/>
      <w:lvlJc w:val="left"/>
      <w:pPr>
        <w:ind w:left="7200" w:hanging="360"/>
      </w:pPr>
    </w:lvl>
    <w:lvl w:ilvl="4" w:tplc="0C090019" w:tentative="1">
      <w:start w:val="1"/>
      <w:numFmt w:val="lowerLetter"/>
      <w:lvlText w:val="%5."/>
      <w:lvlJc w:val="left"/>
      <w:pPr>
        <w:ind w:left="7920" w:hanging="360"/>
      </w:pPr>
    </w:lvl>
    <w:lvl w:ilvl="5" w:tplc="0C09001B" w:tentative="1">
      <w:start w:val="1"/>
      <w:numFmt w:val="lowerRoman"/>
      <w:lvlText w:val="%6."/>
      <w:lvlJc w:val="right"/>
      <w:pPr>
        <w:ind w:left="8640" w:hanging="180"/>
      </w:pPr>
    </w:lvl>
    <w:lvl w:ilvl="6" w:tplc="0C09000F" w:tentative="1">
      <w:start w:val="1"/>
      <w:numFmt w:val="decimal"/>
      <w:lvlText w:val="%7."/>
      <w:lvlJc w:val="left"/>
      <w:pPr>
        <w:ind w:left="9360" w:hanging="360"/>
      </w:pPr>
    </w:lvl>
    <w:lvl w:ilvl="7" w:tplc="0C090019" w:tentative="1">
      <w:start w:val="1"/>
      <w:numFmt w:val="lowerLetter"/>
      <w:lvlText w:val="%8."/>
      <w:lvlJc w:val="left"/>
      <w:pPr>
        <w:ind w:left="10080" w:hanging="360"/>
      </w:pPr>
    </w:lvl>
    <w:lvl w:ilvl="8" w:tplc="0C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>
    <w:nsid w:val="53287A8E"/>
    <w:multiLevelType w:val="hybridMultilevel"/>
    <w:tmpl w:val="79960F9C"/>
    <w:lvl w:ilvl="0" w:tplc="40E8480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A1BCE"/>
    <w:multiLevelType w:val="hybridMultilevel"/>
    <w:tmpl w:val="E8A47F0C"/>
    <w:lvl w:ilvl="0" w:tplc="1D7EE9C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1"/>
  </w:num>
  <w:num w:numId="5">
    <w:abstractNumId w:val="8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3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3737"/>
    <w:rsid w:val="00000D36"/>
    <w:rsid w:val="00016840"/>
    <w:rsid w:val="00061526"/>
    <w:rsid w:val="000630A6"/>
    <w:rsid w:val="000A7874"/>
    <w:rsid w:val="000C36DB"/>
    <w:rsid w:val="000E4C8C"/>
    <w:rsid w:val="0011030B"/>
    <w:rsid w:val="00113776"/>
    <w:rsid w:val="001216E8"/>
    <w:rsid w:val="00166E23"/>
    <w:rsid w:val="00173443"/>
    <w:rsid w:val="001746DE"/>
    <w:rsid w:val="001970E8"/>
    <w:rsid w:val="001A3829"/>
    <w:rsid w:val="001A5F32"/>
    <w:rsid w:val="001B3862"/>
    <w:rsid w:val="001B4B0E"/>
    <w:rsid w:val="001E0DDE"/>
    <w:rsid w:val="001E10EC"/>
    <w:rsid w:val="001E60AC"/>
    <w:rsid w:val="00202102"/>
    <w:rsid w:val="002077F5"/>
    <w:rsid w:val="002466BB"/>
    <w:rsid w:val="002825FC"/>
    <w:rsid w:val="002A3728"/>
    <w:rsid w:val="002C3CFE"/>
    <w:rsid w:val="00304CC9"/>
    <w:rsid w:val="00326EC5"/>
    <w:rsid w:val="003409D1"/>
    <w:rsid w:val="0036214C"/>
    <w:rsid w:val="003841DF"/>
    <w:rsid w:val="0039006E"/>
    <w:rsid w:val="00395392"/>
    <w:rsid w:val="003D5B77"/>
    <w:rsid w:val="003E3176"/>
    <w:rsid w:val="00404B11"/>
    <w:rsid w:val="0049202A"/>
    <w:rsid w:val="004E2FC1"/>
    <w:rsid w:val="004F70C6"/>
    <w:rsid w:val="00575077"/>
    <w:rsid w:val="005828B3"/>
    <w:rsid w:val="005E3219"/>
    <w:rsid w:val="00613EF4"/>
    <w:rsid w:val="006332EA"/>
    <w:rsid w:val="0065295D"/>
    <w:rsid w:val="0069730B"/>
    <w:rsid w:val="00697B49"/>
    <w:rsid w:val="006D3374"/>
    <w:rsid w:val="006D33CB"/>
    <w:rsid w:val="006E3448"/>
    <w:rsid w:val="006E40E3"/>
    <w:rsid w:val="007136A9"/>
    <w:rsid w:val="00713F25"/>
    <w:rsid w:val="00726909"/>
    <w:rsid w:val="00727303"/>
    <w:rsid w:val="007358BC"/>
    <w:rsid w:val="00755ED8"/>
    <w:rsid w:val="0075703A"/>
    <w:rsid w:val="00775785"/>
    <w:rsid w:val="007C1C6E"/>
    <w:rsid w:val="007F7243"/>
    <w:rsid w:val="00816559"/>
    <w:rsid w:val="008253FE"/>
    <w:rsid w:val="00852023"/>
    <w:rsid w:val="00874D86"/>
    <w:rsid w:val="008E3F8E"/>
    <w:rsid w:val="008F10E3"/>
    <w:rsid w:val="0090537B"/>
    <w:rsid w:val="009101D8"/>
    <w:rsid w:val="00915FCC"/>
    <w:rsid w:val="00963F99"/>
    <w:rsid w:val="0096465D"/>
    <w:rsid w:val="009849ED"/>
    <w:rsid w:val="009934AC"/>
    <w:rsid w:val="009B3F58"/>
    <w:rsid w:val="009C2B55"/>
    <w:rsid w:val="00A046F8"/>
    <w:rsid w:val="00A1788A"/>
    <w:rsid w:val="00A17B82"/>
    <w:rsid w:val="00A54A0A"/>
    <w:rsid w:val="00A76FD4"/>
    <w:rsid w:val="00AB0AFF"/>
    <w:rsid w:val="00AB49CF"/>
    <w:rsid w:val="00AE6868"/>
    <w:rsid w:val="00AF7C0C"/>
    <w:rsid w:val="00B069FA"/>
    <w:rsid w:val="00B21683"/>
    <w:rsid w:val="00B53E8F"/>
    <w:rsid w:val="00BA7710"/>
    <w:rsid w:val="00BC207E"/>
    <w:rsid w:val="00BD2C80"/>
    <w:rsid w:val="00BD4FD2"/>
    <w:rsid w:val="00BD5FEA"/>
    <w:rsid w:val="00BE2DC9"/>
    <w:rsid w:val="00BF78C8"/>
    <w:rsid w:val="00C11579"/>
    <w:rsid w:val="00C53C1D"/>
    <w:rsid w:val="00C53F16"/>
    <w:rsid w:val="00C8462D"/>
    <w:rsid w:val="00CB1243"/>
    <w:rsid w:val="00CF0035"/>
    <w:rsid w:val="00D27F9D"/>
    <w:rsid w:val="00D323CC"/>
    <w:rsid w:val="00D35B70"/>
    <w:rsid w:val="00E01E7C"/>
    <w:rsid w:val="00E25A5F"/>
    <w:rsid w:val="00E26431"/>
    <w:rsid w:val="00E437BF"/>
    <w:rsid w:val="00E86A71"/>
    <w:rsid w:val="00E86F78"/>
    <w:rsid w:val="00E87976"/>
    <w:rsid w:val="00EA12B9"/>
    <w:rsid w:val="00ED1501"/>
    <w:rsid w:val="00ED150B"/>
    <w:rsid w:val="00EE3737"/>
    <w:rsid w:val="00EE3958"/>
    <w:rsid w:val="00EF046E"/>
    <w:rsid w:val="00F02CF3"/>
    <w:rsid w:val="00F138C2"/>
    <w:rsid w:val="00F27DAE"/>
    <w:rsid w:val="00F4061E"/>
    <w:rsid w:val="00F456D3"/>
    <w:rsid w:val="00F515AB"/>
    <w:rsid w:val="00F72AEF"/>
    <w:rsid w:val="00F94A26"/>
    <w:rsid w:val="00FC1495"/>
    <w:rsid w:val="00FC49CC"/>
    <w:rsid w:val="00FD7F1B"/>
    <w:rsid w:val="00FF0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D3DFE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5F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F3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E25A5F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25A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5A5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5A5F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5A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5A5F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E25A5F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E25A5F"/>
    <w:pPr>
      <w:numPr>
        <w:ilvl w:val="1"/>
        <w:numId w:val="7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E25A5F"/>
    <w:pPr>
      <w:numPr>
        <w:ilvl w:val="2"/>
        <w:numId w:val="7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E25A5F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E25A5F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25A5F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25A5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25A5F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25A5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25A5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25A5F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25A5F"/>
    <w:rPr>
      <w:b/>
    </w:rPr>
  </w:style>
  <w:style w:type="paragraph" w:customStyle="1" w:styleId="Pquestiontextpartsa">
    <w:name w:val="P: question text parts (a)"/>
    <w:basedOn w:val="Pquestiontextmainstem"/>
    <w:qFormat/>
    <w:rsid w:val="00E25A5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25A5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25A5F"/>
    <w:pPr>
      <w:ind w:hanging="397"/>
    </w:pPr>
  </w:style>
  <w:style w:type="paragraph" w:customStyle="1" w:styleId="Ptabletext">
    <w:name w:val="P: table text"/>
    <w:basedOn w:val="Pquestiontextmainstem"/>
    <w:qFormat/>
    <w:rsid w:val="00E25A5F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25A5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25A5F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25A5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25A5F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E25A5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25A5F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E25A5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E25A5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E25A5F"/>
    <w:rPr>
      <w:vertAlign w:val="subscript"/>
    </w:rPr>
  </w:style>
  <w:style w:type="paragraph" w:customStyle="1" w:styleId="PNotetodesigner">
    <w:name w:val="P: Note to designer"/>
    <w:basedOn w:val="Normal"/>
    <w:qFormat/>
    <w:rsid w:val="00E25A5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FC1495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37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3737"/>
  </w:style>
  <w:style w:type="paragraph" w:styleId="Footer">
    <w:name w:val="footer"/>
    <w:basedOn w:val="Normal"/>
    <w:link w:val="FooterChar"/>
    <w:uiPriority w:val="99"/>
    <w:unhideWhenUsed/>
    <w:rsid w:val="00EE373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3737"/>
  </w:style>
  <w:style w:type="table" w:styleId="TableGrid">
    <w:name w:val="Table Grid"/>
    <w:basedOn w:val="TableNormal"/>
    <w:uiPriority w:val="39"/>
    <w:rsid w:val="00EE37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body">
    <w:name w:val="P: body"/>
    <w:link w:val="PbodyChar"/>
    <w:qFormat/>
    <w:rsid w:val="00EE3737"/>
    <w:pPr>
      <w:spacing w:after="0" w:line="240" w:lineRule="auto"/>
    </w:pPr>
    <w:rPr>
      <w:rFonts w:ascii="Times New Roman" w:eastAsia="MS Mincho" w:hAnsi="Times New Roman" w:cs="Times New Roman"/>
    </w:rPr>
  </w:style>
  <w:style w:type="character" w:customStyle="1" w:styleId="PbodyChar">
    <w:name w:val="P: body Char"/>
    <w:basedOn w:val="DefaultParagraphFont"/>
    <w:link w:val="Pbody"/>
    <w:rsid w:val="00EE3737"/>
    <w:rPr>
      <w:rFonts w:ascii="Times New Roman" w:eastAsia="MS Mincho" w:hAnsi="Times New Roman" w:cs="Times New Roman"/>
    </w:rPr>
  </w:style>
  <w:style w:type="character" w:customStyle="1" w:styleId="HeaderChar1">
    <w:name w:val="Header Char1"/>
    <w:rsid w:val="00173443"/>
    <w:rPr>
      <w:rFonts w:eastAsia="Times New Roman"/>
      <w:kern w:val="0"/>
      <w:lang w:eastAsia="en-AU"/>
    </w:rPr>
  </w:style>
  <w:style w:type="paragraph" w:customStyle="1" w:styleId="Hangingindent">
    <w:name w:val="Hanging indent"/>
    <w:basedOn w:val="Normal"/>
    <w:rsid w:val="00B069FA"/>
    <w:pPr>
      <w:ind w:left="340" w:hanging="340"/>
    </w:pPr>
    <w:rPr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5F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5F32"/>
    <w:rPr>
      <w:rFonts w:ascii="Tahoma" w:eastAsia="Times New Roman" w:hAnsi="Tahoma" w:cs="Tahoma"/>
      <w:sz w:val="16"/>
      <w:szCs w:val="16"/>
      <w:lang w:eastAsia="en-AU"/>
    </w:rPr>
  </w:style>
  <w:style w:type="character" w:customStyle="1" w:styleId="MTConvertedEquation">
    <w:name w:val="MTConvertedEquation"/>
    <w:basedOn w:val="DefaultParagraphFont"/>
    <w:rsid w:val="00E25A5F"/>
    <w:rPr>
      <w:color w:val="FF0000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25A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5A5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5A5F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5A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5A5F"/>
    <w:rPr>
      <w:rFonts w:ascii="Times New Roman" w:eastAsia="Times New Roman" w:hAnsi="Times New Roman" w:cs="Times New Roman"/>
      <w:b/>
      <w:bCs/>
      <w:sz w:val="20"/>
      <w:szCs w:val="20"/>
      <w:lang w:eastAsia="en-AU"/>
    </w:rPr>
  </w:style>
  <w:style w:type="paragraph" w:customStyle="1" w:styleId="Ptablebodyfullout">
    <w:name w:val="P: table body fullout"/>
    <w:basedOn w:val="Normal"/>
    <w:rsid w:val="00E25A5F"/>
    <w:p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1">
    <w:name w:val="P: table body indent 1"/>
    <w:basedOn w:val="Normal"/>
    <w:rsid w:val="00E25A5F"/>
    <w:pPr>
      <w:numPr>
        <w:ilvl w:val="1"/>
        <w:numId w:val="7"/>
      </w:numPr>
      <w:tabs>
        <w:tab w:val="left" w:pos="284"/>
      </w:tabs>
      <w:spacing w:before="40" w:after="80"/>
    </w:pPr>
    <w:rPr>
      <w:szCs w:val="20"/>
      <w:lang w:val="en-US" w:eastAsia="en-US"/>
    </w:rPr>
  </w:style>
  <w:style w:type="paragraph" w:customStyle="1" w:styleId="Ptablebodyindent2">
    <w:name w:val="P: table body indent 2"/>
    <w:basedOn w:val="Normal"/>
    <w:rsid w:val="00E25A5F"/>
    <w:pPr>
      <w:numPr>
        <w:ilvl w:val="2"/>
        <w:numId w:val="7"/>
      </w:numPr>
      <w:tabs>
        <w:tab w:val="left" w:pos="284"/>
      </w:tabs>
      <w:spacing w:before="40" w:after="80"/>
    </w:pPr>
    <w:rPr>
      <w:szCs w:val="20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25A5F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sectionheading">
    <w:name w:val="P: section heading"/>
    <w:next w:val="Normal"/>
    <w:rsid w:val="00E25A5F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E25A5F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25A5F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E25A5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E25A5F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25A5F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25A5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E25A5F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E25A5F"/>
    <w:rPr>
      <w:b/>
    </w:rPr>
  </w:style>
  <w:style w:type="paragraph" w:customStyle="1" w:styleId="Pquestiontextpartsa">
    <w:name w:val="P: question text parts (a)"/>
    <w:basedOn w:val="Pquestiontextmainstem"/>
    <w:qFormat/>
    <w:rsid w:val="00E25A5F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E25A5F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E25A5F"/>
    <w:pPr>
      <w:ind w:hanging="397"/>
    </w:pPr>
  </w:style>
  <w:style w:type="paragraph" w:customStyle="1" w:styleId="Ptabletext">
    <w:name w:val="P: table text"/>
    <w:basedOn w:val="Pquestiontextmainstem"/>
    <w:qFormat/>
    <w:rsid w:val="00E25A5F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E25A5F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E25A5F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E25A5F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E25A5F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E25A5F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E25A5F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E25A5F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E25A5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E25A5F"/>
    <w:rPr>
      <w:vertAlign w:val="subscript"/>
    </w:rPr>
  </w:style>
  <w:style w:type="paragraph" w:customStyle="1" w:styleId="PNotetodesigner">
    <w:name w:val="P: Note to designer"/>
    <w:basedOn w:val="Normal"/>
    <w:qFormat/>
    <w:rsid w:val="00E25A5F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character" w:customStyle="1" w:styleId="Csymbol">
    <w:name w:val="C: symbol"/>
    <w:basedOn w:val="DefaultParagraphFont"/>
    <w:uiPriority w:val="1"/>
    <w:qFormat/>
    <w:rsid w:val="00FC1495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26" Type="http://schemas.microsoft.com/office/2007/relationships/hdphoto" Target="media/hdphoto3.wdp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2.bin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66" Type="http://schemas.microsoft.com/office/2007/relationships/hdphoto" Target="media/hdphoto4.wdp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microsoft.com/office/2007/relationships/hdphoto" Target="media/hdphoto2.wdp"/><Relationship Id="rId22" Type="http://schemas.openxmlformats.org/officeDocument/2006/relationships/oleObject" Target="embeddings/oleObject5.bin"/><Relationship Id="rId27" Type="http://schemas.openxmlformats.org/officeDocument/2006/relationships/image" Target="media/image10.e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jpeg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2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microsoft.com/office/2007/relationships/hdphoto" Target="media/hdphoto1.wdp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jpeg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4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CAB3EF-ECDB-438C-836A-AAE6AE3C06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3</TotalTime>
  <Pages>7</Pages>
  <Words>807</Words>
  <Characters>460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62</cp:revision>
  <dcterms:created xsi:type="dcterms:W3CDTF">2015-12-13T21:45:00Z</dcterms:created>
  <dcterms:modified xsi:type="dcterms:W3CDTF">2016-10-24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